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2B06" w:rsidRPr="00F01D28" w:rsidRDefault="00F01D28" w:rsidP="00182B06">
      <w:pPr>
        <w:rPr>
          <w:rFonts w:asciiTheme="minorHAnsi" w:hAnsiTheme="minorHAnsi"/>
        </w:rPr>
      </w:pPr>
      <w:r w:rsidRPr="00F01D28">
        <w:rPr>
          <w:rFonts w:asciiTheme="minorHAnsi" w:hAnsiTheme="minorHAnsi"/>
        </w:rPr>
        <w:t>IP#5-1 Multiplying Rational Expressions</w:t>
      </w:r>
      <w:r w:rsidR="00182B06" w:rsidRPr="00F01D28">
        <w:rPr>
          <w:rFonts w:asciiTheme="minorHAnsi" w:hAnsiTheme="minorHAnsi"/>
        </w:rPr>
        <w:t xml:space="preserve">       </w:t>
      </w:r>
    </w:p>
    <w:p w:rsidR="00182B06" w:rsidRPr="00F01D28" w:rsidRDefault="00182B06" w:rsidP="00182B06">
      <w:pPr>
        <w:rPr>
          <w:rFonts w:asciiTheme="minorHAnsi" w:hAnsiTheme="minorHAnsi"/>
        </w:rPr>
      </w:pPr>
    </w:p>
    <w:p w:rsidR="00182B06" w:rsidRPr="00F01D28" w:rsidRDefault="00182B06" w:rsidP="00182B06">
      <w:pPr>
        <w:rPr>
          <w:rFonts w:asciiTheme="minorHAnsi" w:hAnsiTheme="minorHAnsi"/>
        </w:rPr>
      </w:pPr>
      <w:r w:rsidRPr="00F01D28">
        <w:rPr>
          <w:rFonts w:asciiTheme="minorHAnsi" w:hAnsiTheme="minorHAnsi"/>
        </w:rPr>
        <w:t xml:space="preserve">This activity is designed to be “practice”.  Each problem will have a factored form in the “Factored” column associated with a particular letter, a simplified version of the factored part in the “Simplified” column also associated with a letter, and finally an answer (in simplified form) in the “Answer” column that is associated with a letter. </w:t>
      </w:r>
    </w:p>
    <w:p w:rsidR="00182B06" w:rsidRPr="00F01D28" w:rsidRDefault="00182B06" w:rsidP="00182B06">
      <w:pPr>
        <w:rPr>
          <w:rFonts w:asciiTheme="minorHAnsi" w:hAnsiTheme="minorHAnsi"/>
        </w:rPr>
      </w:pPr>
    </w:p>
    <w:p w:rsidR="00182B06" w:rsidRPr="00F01D28" w:rsidRDefault="00182B06" w:rsidP="00182B06">
      <w:pPr>
        <w:rPr>
          <w:rFonts w:asciiTheme="minorHAnsi" w:hAnsiTheme="minorHAnsi"/>
        </w:rPr>
      </w:pPr>
      <w:r w:rsidRPr="00F01D28">
        <w:rPr>
          <w:rFonts w:asciiTheme="minorHAnsi" w:hAnsiTheme="minorHAnsi"/>
        </w:rPr>
        <w:t>Next to the problem number, put the letters associated with the factored, simplified, and answer columns when the problem is done.  The letters should be in order:  factored, simplified, answer.</w:t>
      </w:r>
    </w:p>
    <w:p w:rsidR="00182B06" w:rsidRPr="00F01D28" w:rsidRDefault="00182B06" w:rsidP="00182B06">
      <w:pPr>
        <w:rPr>
          <w:rFonts w:asciiTheme="minorHAnsi" w:hAnsiTheme="minorHAnsi"/>
        </w:rPr>
      </w:pPr>
    </w:p>
    <w:p w:rsidR="00182B06" w:rsidRPr="00F01D28" w:rsidRDefault="00182B06" w:rsidP="00F01D28">
      <w:pPr>
        <w:tabs>
          <w:tab w:val="right" w:pos="14400"/>
        </w:tabs>
        <w:rPr>
          <w:rFonts w:asciiTheme="minorHAnsi" w:hAnsiTheme="minorHAnsi"/>
        </w:rPr>
      </w:pPr>
      <w:r w:rsidRPr="00F01D28">
        <w:rPr>
          <w:rFonts w:asciiTheme="minorHAnsi" w:hAnsiTheme="minorHAnsi"/>
        </w:rPr>
        <w:t>The first problem is an example.  Problems from the first page may have answers on the second page and vice versa.</w:t>
      </w:r>
      <w:r w:rsidRPr="00F01D28">
        <w:rPr>
          <w:rFonts w:asciiTheme="minorHAnsi" w:hAnsiTheme="minorHAnsi"/>
        </w:rPr>
        <w:br w:type="page"/>
      </w:r>
      <w:r w:rsidRPr="00F01D28">
        <w:rPr>
          <w:rFonts w:asciiTheme="minorHAnsi" w:hAnsiTheme="minorHAnsi"/>
        </w:rPr>
        <w:lastRenderedPageBreak/>
        <w:t>Multiply</w:t>
      </w:r>
      <w:r w:rsidR="00F01D28" w:rsidRPr="00F01D28">
        <w:rPr>
          <w:rFonts w:asciiTheme="minorHAnsi" w:hAnsiTheme="minorHAnsi"/>
        </w:rPr>
        <w:t>ing Rational Expressions</w:t>
      </w:r>
      <w:r w:rsidRPr="00F01D28">
        <w:rPr>
          <w:rFonts w:asciiTheme="minorHAnsi" w:hAnsiTheme="minorHAnsi"/>
        </w:rPr>
        <w:t xml:space="preserve">       </w:t>
      </w:r>
      <w:r w:rsidR="00F01D28" w:rsidRPr="00F01D28">
        <w:rPr>
          <w:rFonts w:asciiTheme="minorHAnsi" w:hAnsiTheme="minorHAnsi"/>
        </w:rPr>
        <w:tab/>
      </w:r>
      <w:r w:rsidRPr="00F01D28">
        <w:rPr>
          <w:rFonts w:asciiTheme="minorHAnsi" w:hAnsiTheme="minorHAnsi"/>
        </w:rPr>
        <w:t>Name</w:t>
      </w:r>
      <w:r w:rsidR="00F01D28" w:rsidRPr="00F01D28">
        <w:rPr>
          <w:rFonts w:asciiTheme="minorHAnsi" w:hAnsiTheme="minorHAnsi"/>
        </w:rPr>
        <w:t xml:space="preserve"> </w:t>
      </w:r>
      <w:r w:rsidRPr="00F01D28">
        <w:rPr>
          <w:rFonts w:asciiTheme="minorHAnsi" w:hAnsiTheme="minorHAnsi"/>
        </w:rPr>
        <w:t>____</w:t>
      </w:r>
      <w:r w:rsidR="00F01D28" w:rsidRPr="00F01D28">
        <w:rPr>
          <w:rFonts w:asciiTheme="minorHAnsi" w:hAnsiTheme="minorHAnsi"/>
        </w:rPr>
        <w:t>__________</w:t>
      </w:r>
      <w:r w:rsidRPr="00F01D28">
        <w:rPr>
          <w:rFonts w:asciiTheme="minorHAnsi" w:hAnsiTheme="minorHAnsi"/>
        </w:rPr>
        <w:t>_____________________</w:t>
      </w:r>
      <w:proofErr w:type="gramStart"/>
      <w:r w:rsidRPr="00F01D28">
        <w:rPr>
          <w:rFonts w:asciiTheme="minorHAnsi" w:hAnsiTheme="minorHAnsi"/>
        </w:rPr>
        <w:t>_</w:t>
      </w:r>
      <w:r w:rsidR="00F01D28" w:rsidRPr="00F01D28">
        <w:rPr>
          <w:rFonts w:asciiTheme="minorHAnsi" w:hAnsiTheme="minorHAnsi"/>
        </w:rPr>
        <w:t xml:space="preserve">  </w:t>
      </w:r>
      <w:r w:rsidRPr="00F01D28">
        <w:rPr>
          <w:rFonts w:asciiTheme="minorHAnsi" w:hAnsiTheme="minorHAnsi"/>
        </w:rPr>
        <w:t>Date</w:t>
      </w:r>
      <w:proofErr w:type="gramEnd"/>
      <w:r w:rsidR="00F01D28" w:rsidRPr="00F01D28">
        <w:rPr>
          <w:rFonts w:asciiTheme="minorHAnsi" w:hAnsiTheme="minorHAnsi"/>
        </w:rPr>
        <w:t xml:space="preserve"> </w:t>
      </w:r>
      <w:r w:rsidRPr="00F01D28">
        <w:rPr>
          <w:rFonts w:asciiTheme="minorHAnsi" w:hAnsiTheme="minorHAnsi"/>
        </w:rPr>
        <w:t>______________</w:t>
      </w:r>
      <w:r w:rsidR="00F01D28" w:rsidRPr="00F01D28">
        <w:rPr>
          <w:rFonts w:asciiTheme="minorHAnsi" w:hAnsiTheme="minorHAnsi"/>
        </w:rPr>
        <w:t xml:space="preserve">  </w:t>
      </w:r>
      <w:r w:rsidRPr="00F01D28">
        <w:rPr>
          <w:rFonts w:asciiTheme="minorHAnsi" w:hAnsiTheme="minorHAnsi"/>
        </w:rPr>
        <w:t>Period</w:t>
      </w:r>
      <w:r w:rsidR="00F01D28" w:rsidRPr="00F01D28">
        <w:rPr>
          <w:rFonts w:asciiTheme="minorHAnsi" w:hAnsiTheme="minorHAnsi"/>
        </w:rPr>
        <w:t xml:space="preserve"> </w:t>
      </w:r>
      <w:r w:rsidRPr="00F01D28">
        <w:rPr>
          <w:rFonts w:asciiTheme="minorHAnsi" w:hAnsiTheme="minorHAnsi"/>
        </w:rPr>
        <w:t>_____</w:t>
      </w:r>
    </w:p>
    <w:p w:rsidR="00182B06" w:rsidRPr="00F01D28" w:rsidRDefault="00182B06" w:rsidP="00182B06">
      <w:pPr>
        <w:rPr>
          <w:rFonts w:asciiTheme="minorHAnsi" w:hAnsiTheme="minorHAnsi"/>
        </w:rPr>
      </w:pPr>
      <w:bookmarkStart w:id="0" w:name="_GoBack"/>
      <w:bookmarkEnd w:id="0"/>
    </w:p>
    <w:p w:rsidR="00182B06" w:rsidRPr="00F01D28" w:rsidRDefault="00182B06" w:rsidP="00182B06">
      <w:pPr>
        <w:jc w:val="center"/>
        <w:rPr>
          <w:rFonts w:asciiTheme="minorHAnsi" w:hAnsiTheme="minorHAnsi"/>
        </w:rPr>
      </w:pPr>
      <w:r w:rsidRPr="00F01D28">
        <w:rPr>
          <w:rFonts w:asciiTheme="minorHAnsi" w:hAnsiTheme="minorHAnsi"/>
        </w:rPr>
        <w:t>Breaking the Code – Multiplying Rational</w:t>
      </w:r>
      <w:r w:rsidR="00F01D28" w:rsidRPr="00F01D28">
        <w:rPr>
          <w:rFonts w:asciiTheme="minorHAnsi" w:hAnsiTheme="minorHAnsi"/>
        </w:rPr>
        <w:t xml:space="preserve"> Expression</w:t>
      </w:r>
    </w:p>
    <w:p w:rsidR="00182B06" w:rsidRPr="00182B06" w:rsidRDefault="00182B06" w:rsidP="00182B06"/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857"/>
        <w:gridCol w:w="3140"/>
        <w:gridCol w:w="3263"/>
        <w:gridCol w:w="3951"/>
        <w:gridCol w:w="2282"/>
      </w:tblGrid>
      <w:tr w:rsidR="00182B06" w:rsidRPr="00182B06">
        <w:trPr>
          <w:trHeight w:hRule="exact" w:val="670"/>
        </w:trPr>
        <w:tc>
          <w:tcPr>
            <w:tcW w:w="1857" w:type="dxa"/>
            <w:shd w:val="clear" w:color="auto" w:fill="D9D9D9"/>
            <w:vAlign w:val="center"/>
          </w:tcPr>
          <w:p w:rsidR="00182B06" w:rsidRPr="00182B06" w:rsidRDefault="00182B06" w:rsidP="00ED21C6">
            <w:pPr>
              <w:jc w:val="center"/>
            </w:pPr>
            <w:r w:rsidRPr="00182B06">
              <w:t>Code</w:t>
            </w:r>
          </w:p>
        </w:tc>
        <w:tc>
          <w:tcPr>
            <w:tcW w:w="3140" w:type="dxa"/>
            <w:shd w:val="clear" w:color="auto" w:fill="D9D9D9"/>
            <w:vAlign w:val="center"/>
          </w:tcPr>
          <w:p w:rsidR="00182B06" w:rsidRPr="00182B06" w:rsidRDefault="00182B06" w:rsidP="00ED21C6">
            <w:pPr>
              <w:jc w:val="center"/>
            </w:pPr>
            <w:r w:rsidRPr="00182B06">
              <w:t>Problem</w:t>
            </w:r>
          </w:p>
        </w:tc>
        <w:tc>
          <w:tcPr>
            <w:tcW w:w="3256" w:type="dxa"/>
            <w:shd w:val="clear" w:color="auto" w:fill="D9D9D9"/>
            <w:vAlign w:val="center"/>
          </w:tcPr>
          <w:p w:rsidR="00182B06" w:rsidRPr="00182B06" w:rsidRDefault="00182B06" w:rsidP="00ED21C6">
            <w:pPr>
              <w:jc w:val="center"/>
            </w:pPr>
            <w:r w:rsidRPr="00182B06">
              <w:t>Factored</w:t>
            </w:r>
          </w:p>
        </w:tc>
        <w:tc>
          <w:tcPr>
            <w:tcW w:w="3951" w:type="dxa"/>
            <w:shd w:val="clear" w:color="auto" w:fill="D9D9D9"/>
            <w:vAlign w:val="center"/>
          </w:tcPr>
          <w:p w:rsidR="00182B06" w:rsidRPr="00182B06" w:rsidRDefault="00182B06" w:rsidP="00ED21C6">
            <w:pPr>
              <w:jc w:val="center"/>
            </w:pPr>
            <w:r w:rsidRPr="00182B06">
              <w:t>Simplified</w:t>
            </w:r>
          </w:p>
        </w:tc>
        <w:tc>
          <w:tcPr>
            <w:tcW w:w="2282" w:type="dxa"/>
            <w:shd w:val="clear" w:color="auto" w:fill="D9D9D9"/>
            <w:vAlign w:val="center"/>
          </w:tcPr>
          <w:p w:rsidR="00182B06" w:rsidRPr="00182B06" w:rsidRDefault="00182B06" w:rsidP="00ED21C6">
            <w:pPr>
              <w:jc w:val="center"/>
            </w:pPr>
            <w:r w:rsidRPr="00182B06">
              <w:t>Answer</w:t>
            </w:r>
          </w:p>
        </w:tc>
      </w:tr>
      <w:tr w:rsidR="00182B06" w:rsidRPr="00182B06">
        <w:trPr>
          <w:trHeight w:hRule="exact" w:val="1152"/>
        </w:trPr>
        <w:tc>
          <w:tcPr>
            <w:tcW w:w="1857" w:type="dxa"/>
            <w:vAlign w:val="center"/>
          </w:tcPr>
          <w:p w:rsidR="00182B06" w:rsidRPr="00182B06" w:rsidRDefault="00182B06" w:rsidP="00ED21C6">
            <w:r w:rsidRPr="00182B06">
              <w:t>Example:</w:t>
            </w:r>
          </w:p>
          <w:p w:rsidR="00182B06" w:rsidRPr="00182B06" w:rsidRDefault="00182B06" w:rsidP="00ED21C6">
            <w:r w:rsidRPr="00182B06">
              <w:t>XYZ</w:t>
            </w:r>
          </w:p>
        </w:tc>
        <w:tc>
          <w:tcPr>
            <w:tcW w:w="3140" w:type="dxa"/>
            <w:vAlign w:val="center"/>
          </w:tcPr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16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pt;height:30.75pt" o:ole="">
                  <v:imagedata r:id="rId8" o:title=""/>
                </v:shape>
                <o:OLEObject Type="Embed" ProgID="Equation.DSMT4" ShapeID="_x0000_i1025" DrawAspect="Content" ObjectID="_1519789952" r:id="rId9"/>
              </w:object>
            </w:r>
          </w:p>
        </w:tc>
        <w:tc>
          <w:tcPr>
            <w:tcW w:w="3256" w:type="dxa"/>
            <w:vAlign w:val="center"/>
          </w:tcPr>
          <w:p w:rsidR="00182B06" w:rsidRPr="00182B06" w:rsidRDefault="00182B06" w:rsidP="00ED21C6">
            <w:r w:rsidRPr="00182B06">
              <w:t>X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1780" w:dyaOrig="660">
                <v:shape id="_x0000_i1026" type="#_x0000_t75" style="width:89.25pt;height:33pt" o:ole="">
                  <v:imagedata r:id="rId10" o:title=""/>
                </v:shape>
                <o:OLEObject Type="Embed" ProgID="Equation.DSMT4" ShapeID="_x0000_i1026" DrawAspect="Content" ObjectID="_1519789953" r:id="rId11"/>
              </w:object>
            </w:r>
          </w:p>
          <w:p w:rsidR="00182B06" w:rsidRPr="00182B06" w:rsidRDefault="00182B06" w:rsidP="00ED21C6"/>
          <w:p w:rsidR="00182B06" w:rsidRPr="00182B06" w:rsidRDefault="00182B06" w:rsidP="00ED21C6"/>
        </w:tc>
        <w:tc>
          <w:tcPr>
            <w:tcW w:w="3951" w:type="dxa"/>
            <w:vAlign w:val="center"/>
          </w:tcPr>
          <w:p w:rsidR="00182B06" w:rsidRPr="00182B06" w:rsidRDefault="00182B06" w:rsidP="00ED21C6">
            <w:r w:rsidRPr="00182B06">
              <w:t>Y</w:t>
            </w:r>
          </w:p>
          <w:p w:rsidR="00182B06" w:rsidRPr="00182B06" w:rsidRDefault="00F01D28" w:rsidP="00ED21C6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32128" behindDoc="0" locked="0" layoutInCell="1" allowOverlap="1">
                      <wp:simplePos x="0" y="0"/>
                      <wp:positionH relativeFrom="column">
                        <wp:posOffset>584835</wp:posOffset>
                      </wp:positionH>
                      <wp:positionV relativeFrom="paragraph">
                        <wp:posOffset>24130</wp:posOffset>
                      </wp:positionV>
                      <wp:extent cx="1148080" cy="355600"/>
                      <wp:effectExtent l="13335" t="14605" r="10160" b="10795"/>
                      <wp:wrapNone/>
                      <wp:docPr id="84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48080" cy="355600"/>
                                <a:chOff x="9894" y="3254"/>
                                <a:chExt cx="1808" cy="560"/>
                              </a:xfrm>
                            </wpg:grpSpPr>
                            <wps:wsp>
                              <wps:cNvPr id="85" name="Line 3"/>
                              <wps:cNvCnPr/>
                              <wps:spPr bwMode="auto">
                                <a:xfrm flipV="1">
                                  <a:off x="9894" y="3254"/>
                                  <a:ext cx="14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Line 4"/>
                              <wps:cNvCnPr/>
                              <wps:spPr bwMode="auto">
                                <a:xfrm flipV="1">
                                  <a:off x="10288" y="3281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5"/>
                              <wps:cNvCnPr/>
                              <wps:spPr bwMode="auto">
                                <a:xfrm flipV="1">
                                  <a:off x="9896" y="3590"/>
                                  <a:ext cx="14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6"/>
                              <wps:cNvCnPr/>
                              <wps:spPr bwMode="auto">
                                <a:xfrm flipV="1">
                                  <a:off x="10092" y="3590"/>
                                  <a:ext cx="14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Line 7"/>
                              <wps:cNvCnPr/>
                              <wps:spPr bwMode="auto">
                                <a:xfrm flipV="1">
                                  <a:off x="11018" y="3261"/>
                                  <a:ext cx="14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8"/>
                              <wps:cNvCnPr/>
                              <wps:spPr bwMode="auto">
                                <a:xfrm flipV="1">
                                  <a:off x="11230" y="3281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9"/>
                              <wps:cNvCnPr/>
                              <wps:spPr bwMode="auto">
                                <a:xfrm flipV="1">
                                  <a:off x="10288" y="3615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10"/>
                              <wps:cNvCnPr/>
                              <wps:spPr bwMode="auto">
                                <a:xfrm flipV="1">
                                  <a:off x="11230" y="3615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1654DB1" id="Group 2" o:spid="_x0000_s1026" style="position:absolute;margin-left:46.05pt;margin-top:1.9pt;width:90.4pt;height:28pt;z-index:251632128" coordorigin="9894,3254" coordsize="1808,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QhFMgMAAKMWAAAOAAAAZHJzL2Uyb0RvYy54bWzsWN1vmzAQf5+0/8HiPQUTQgA1qaZ89KXb&#10;KnXbuwPmQwMb2TSkmva/73yQLMlaaWqqSZPIA7Gxfdz97nfns69vdlVJtlzpQoqZRa8ci3ARy6QQ&#10;2cz6+mU9CiyiGyYSVkrBZ9YT19bN/P2767aOuCtzWSZcERAidNTWMytvmjqybR3nvGL6StZcwGAq&#10;VcUa6KrMThRrQXpV2q7j+HYrVVIrGXOt4e2yG7TmKD9Nedx8TlPNG1LOLNCtwafC58Y87fk1izLF&#10;6ryIezXYK7SoWCHgowdRS9Yw8qiKP0RVRayklmlzFcvKlmlaxBxtAGuoc2bNrZKPNdqSRW1WH2AC&#10;aM9werXY+NP2XpEimVmBZxHBKvARfpa4Bpu2ziKYcqvqh/pedQZC807G3zUM2+fjpp91k8mm/SgT&#10;EMceG4nY7FJVGRFgNdmhC54OLuC7hsTwklIvcALwVAxj48nEd3ofxTk40iwLgxA0NaPuxOv8F+er&#10;/XJY3K2FlWbQZlH3WVS1V83YBXTTvxHVlyH6kLOao6O0gWuP6GSP6F0hOBl3gOKMhbhXCK+ONAD7&#10;PFYkLYv6G2CC6PWoPWP+ATvP7WynYXhiO4tqpZtbLitiGjOrBH1QKNve6aaDaT/FeEjIdVGW8J5F&#10;pSAtqOBOwRGmr2VZJGYUOyrbLEpFtsyEF/76D59MAxqLBKXlnCWrvt2wouza4KRSGHlgCejTt7r4&#10;+RE64SpYBd7Ic/3VyHOWy9GH9cIb+Ws6nSzHy8ViSX8a1agX5UWScGG028cy9f7Os31W6aLwEM0H&#10;HOxT6cgrUHb/j0oDwzpvdvTayOQJnYzvgWz/inX+CeswRIxmwMvXs446bgCBhVEXUONjdBaGrDcd&#10;aDfQLpie0G5iOHIx7SDZAZtxJwj7fWBIdkOyO9piISl1RQtusf6bsI46TggpbaDdsMdmL1R24Qnt&#10;pm9DO+rQ/R7rn+2xdCjthtLOgj3wONsFb0Q7dwxyh9JuyHYvZLuQntAOz5YXl3ZHJwqfYrU4nCiG&#10;g+zx9YmpwY5qO4oHgMt5Rw/pbuDd/3aBgpd4cBOK9y79ra25aj3uQ/v4bnn+CwAA//8DAFBLAwQU&#10;AAYACAAAACEAJpLr5d8AAAAHAQAADwAAAGRycy9kb3ducmV2LnhtbEyPQUvDQBSE74L/YXmCN7tJ&#10;SrVJ81JKUU9FsBWkt232NQnN7obsNkn/vc+THocZZr7J15NpxUC9b5xFiGcRCLKl042tEL4Ob09L&#10;ED4oq1XrLCHcyMO6uL/LVabdaD9p2IdKcIn1mUKoQ+gyKX1Zk1F+5jqy7J1db1Rg2VdS92rkctPK&#10;JIqepVGN5YVadbStqbzsrwbhfVTjZh6/DrvLeXs7HhYf37uYEB8fps0KRKAp/IXhF5/RoWCmk7ta&#10;7UWLkCYxJxHmfIDt5CVJQZwQFukSZJHL//zFDwAAAP//AwBQSwECLQAUAAYACAAAACEAtoM4kv4A&#10;AADhAQAAEwAAAAAAAAAAAAAAAAAAAAAAW0NvbnRlbnRfVHlwZXNdLnhtbFBLAQItABQABgAIAAAA&#10;IQA4/SH/1gAAAJQBAAALAAAAAAAAAAAAAAAAAC8BAABfcmVscy8ucmVsc1BLAQItABQABgAIAAAA&#10;IQBhXQhFMgMAAKMWAAAOAAAAAAAAAAAAAAAAAC4CAABkcnMvZTJvRG9jLnhtbFBLAQItABQABgAI&#10;AAAAIQAmkuvl3wAAAAcBAAAPAAAAAAAAAAAAAAAAAIwFAABkcnMvZG93bnJldi54bWxQSwUGAAAA&#10;AAQABADzAAAAmAYAAAAA&#10;">
                      <v:line id="Line 3" o:spid="_x0000_s1027" style="position:absolute;flip:y;visibility:visible;mso-wrap-style:square" from="9894,3254" to="10036,3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bNisUAAADbAAAADwAAAGRycy9kb3ducmV2LnhtbESPS2vCQBSF94L/YbhCN0UnFho0ZpQi&#10;FEqhi0ZB3V0yt3k0cydkJo/++06h4PJwHh8nPUymEQN1rrKsYL2KQBDnVldcKDifXpcbEM4ja2ws&#10;k4IfcnDYz2cpJtqO/ElD5gsRRtglqKD0vk2kdHlJBt3KtsTB+7KdQR9kV0jd4RjGTSOfoiiWBisO&#10;hBJbOpaUf2e9CZD6WNw+asov20v7Psbrx/F67ZV6WEwvOxCeJn8P/7fftILNM/x9CT9A7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nbNisUAAADbAAAADwAAAAAAAAAA&#10;AAAAAAChAgAAZHJzL2Rvd25yZXYueG1sUEsFBgAAAAAEAAQA+QAAAJMDAAAAAA==&#10;" strokeweight="1pt"/>
                      <v:line id="Line 4" o:spid="_x0000_s1028" style="position:absolute;flip:y;visibility:visible;mso-wrap-style:square" from="10288,3281" to="10760,3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RT/cQAAADbAAAADwAAAGRycy9kb3ducmV2LnhtbESPS4vCMBSF94L/IVzBjYypLop2TEUE&#10;QYRZ+AB1d2nu9DHNTWmi7fx7MzDg8nAeH2e17k0tntS60rKC2TQCQZxZXXKu4HLefSxAOI+ssbZM&#10;Cn7JwTodDlaYaNvxkZ4nn4swwi5BBYX3TSKlywoy6Ka2IQ7et20N+iDbXOoWuzBuajmPolgaLDkQ&#10;CmxoW1D2c3qYAKm2+f2rouy6vDaHLp5NutvtodR41G8+QXjq/Tv8395rBYsY/r6EHyDT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pFP9xAAAANsAAAAPAAAAAAAAAAAA&#10;AAAAAKECAABkcnMvZG93bnJldi54bWxQSwUGAAAAAAQABAD5AAAAkgMAAAAA&#10;" strokeweight="1pt"/>
                      <v:line id="Line 5" o:spid="_x0000_s1029" style="position:absolute;flip:y;visibility:visible;mso-wrap-style:square" from="9896,3590" to="10038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j2ZsMAAADbAAAADwAAAGRycy9kb3ducmV2LnhtbESPS4vCMBSF9wP+h3AFN4OmunC0GkUE&#10;QQQXPkDdXZprW21uShNt/fdGEGZ5OI+PM503phBPqlxuWUG/F4EgTqzOOVVwPKy6IxDOI2ssLJOC&#10;FzmYz1o/U4y1rXlHz71PRRhhF6OCzPsyltIlGRl0PVsSB+9qK4M+yCqVusI6jJtCDqJoKA3mHAgZ&#10;lrTMKLnvHyZAbsv0sr1Rchqfyk097P/W5/NDqU67WUxAeGr8f/jbXmsFoz/4fAk/QM7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o9mbDAAAA2wAAAA8AAAAAAAAAAAAA&#10;AAAAoQIAAGRycy9kb3ducmV2LnhtbFBLBQYAAAAABAAEAPkAAACRAwAAAAA=&#10;" strokeweight="1pt"/>
                      <v:line id="Line 6" o:spid="_x0000_s1030" style="position:absolute;flip:y;visibility:visible;mso-wrap-style:square" from="10092,3590" to="10234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diFMEAAADbAAAADwAAAGRycy9kb3ducmV2LnhtbERPS4vCMBC+C/6HMMJeRFP3IFqNIsLC&#10;srAHH6DehmZsq82kNNF2//3OQfD48b2X685V6klNKD0bmIwTUMSZtyXnBo6Hr9EMVIjIFivPZOCP&#10;AqxX/d4SU+tb3tFzH3MlIRxSNFDEWKdah6wgh2Hsa2Lhrr5xGAU2ubYNthLuKv2ZJFPtsGRpKLCm&#10;bUHZff9wUnLb5pffG2Wn+an+aaeTYXs+P4z5GHSbBahIXXyLX+5va2AmY+WL/AC9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d2IUwQAAANsAAAAPAAAAAAAAAAAAAAAA&#10;AKECAABkcnMvZG93bnJldi54bWxQSwUGAAAAAAQABAD5AAAAjwMAAAAA&#10;" strokeweight="1pt"/>
                      <v:line id="Line 7" o:spid="_x0000_s1031" style="position:absolute;flip:y;visibility:visible;mso-wrap-style:square" from="11018,3261" to="11160,3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vHj8IAAADbAAAADwAAAGRycy9kb3ducmV2LnhtbESPzYrCMBSF94LvEK7gRjTVhdhqFBEE&#10;EWahI6i7S3Ntq81NaaLtvL0RhFkezs/HWaxaU4oX1a6wrGA8ikAQp1YXnCk4/W6HMxDOI2ssLZOC&#10;P3KwWnY7C0y0bfhAr6PPRBhhl6CC3PsqkdKlORl0I1sRB+9ma4M+yDqTusYmjJtSTqJoKg0WHAg5&#10;VrTJKX0cnyZA7pvs+nOn9Byfq30zHQ+ay+WpVL/XrucgPLX+P/xt77SCWQyfL+EHyOU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zvHj8IAAADbAAAADwAAAAAAAAAAAAAA&#10;AAChAgAAZHJzL2Rvd25yZXYueG1sUEsFBgAAAAAEAAQA+QAAAJADAAAAAA==&#10;" strokeweight="1pt"/>
                      <v:line id="Line 8" o:spid="_x0000_s1032" style="position:absolute;flip:y;visibility:visible;mso-wrap-style:square" from="11230,3281" to="11702,3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j4z8IAAADbAAAADwAAAGRycy9kb3ducmV2LnhtbERPS2vCQBC+C/0PyxR6Ed3YQ6jRNRSh&#10;IEIPTQva25Ad8zA7G7KrSf9951Do8eN7b/PJdepOQ2g8G1gtE1DEpbcNVwa+Pt8WL6BCRLbYeSYD&#10;PxQg3z3MtphZP/IH3YtYKQnhkKGBOsY+0zqUNTkMS98TC3fxg8MocKi0HXCUcNfp5yRJtcOGpaHG&#10;nvY1ldfi5qSk3Vff7y2Vp/WpP47paj6ezzdjnh6n1w2oSFP8F/+5D9bAWtbLF/kBevc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9j4z8IAAADbAAAADwAAAAAAAAAAAAAA&#10;AAChAgAAZHJzL2Rvd25yZXYueG1sUEsFBgAAAAAEAAQA+QAAAJADAAAAAA==&#10;" strokeweight="1pt"/>
                      <v:line id="Line 9" o:spid="_x0000_s1033" style="position:absolute;flip:y;visibility:visible;mso-wrap-style:square" from="10288,3615" to="1076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RdVMQAAADbAAAADwAAAGRycy9kb3ducmV2LnhtbESPS4vCMBSF9wP+h3AFN4OmdSHaaSqD&#10;IIjgwgeou0tzp63T3JQm2vrvjTAwy8N5fJx02ZtaPKh1lWUF8SQCQZxbXXGh4HRcj+cgnEfWWFsm&#10;BU9ysMwGHykm2na8p8fBFyKMsEtQQel9k0jp8pIMuoltiIP3Y1uDPsi2kLrFLoybWk6jaCYNVhwI&#10;JTa0Kin/PdxNgNxWxXV3o/y8ODfbbhZ/dpfLXanRsP/+AuGp9//hv/ZGK1jE8P4SfoDM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lF1UxAAAANsAAAAPAAAAAAAAAAAA&#10;AAAAAKECAABkcnMvZG93bnJldi54bWxQSwUGAAAAAAQABAD5AAAAkgMAAAAA&#10;" strokeweight="1pt"/>
                      <v:line id="Line 10" o:spid="_x0000_s1034" style="position:absolute;flip:y;visibility:visible;mso-wrap-style:square" from="11230,3615" to="11702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bDI8UAAADbAAAADwAAAGRycy9kb3ducmV2LnhtbESPzWrCQBSF90LfYbiCG6mTuAhN6igi&#10;FErBRVNB3V0y1ySauRMyE5O+facguDycn4+z2oymEXfqXG1ZQbyIQBAXVtdcKjj8fLy+gXAeWWNj&#10;mRT8koPN+mWywkzbgb/pnvtShBF2GSqovG8zKV1RkUG3sC1x8C62M+iD7EqpOxzCuGnkMooSabDm&#10;QKiwpV1FxS3vTYBcd+V5f6XimB7bryGJ58Pp1Cs1m47bdxCeRv8MP9qfWkG6hP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EbDI8UAAADbAAAADwAAAAAAAAAA&#10;AAAAAAChAgAAZHJzL2Rvd25yZXYueG1sUEsFBgAAAAAEAAQA+QAAAJMDAAAAAA==&#10;" strokeweight="1pt"/>
                    </v:group>
                  </w:pict>
                </mc:Fallback>
              </mc:AlternateContent>
            </w:r>
            <w:r w:rsidR="00182B06" w:rsidRPr="00182B06">
              <w:rPr>
                <w:position w:val="-28"/>
              </w:rPr>
              <w:object w:dxaOrig="1960" w:dyaOrig="660">
                <v:shape id="_x0000_i1027" type="#_x0000_t75" style="width:98.25pt;height:33pt" o:ole="">
                  <v:imagedata r:id="rId12" o:title=""/>
                </v:shape>
                <o:OLEObject Type="Embed" ProgID="Equation.DSMT4" ShapeID="_x0000_i1027" DrawAspect="Content" ObjectID="_1519789954" r:id="rId13"/>
              </w:object>
            </w:r>
          </w:p>
          <w:p w:rsidR="00182B06" w:rsidRPr="00182B06" w:rsidRDefault="00182B06" w:rsidP="00ED21C6"/>
        </w:tc>
        <w:tc>
          <w:tcPr>
            <w:tcW w:w="2282" w:type="dxa"/>
            <w:vAlign w:val="center"/>
          </w:tcPr>
          <w:p w:rsidR="00182B06" w:rsidRPr="00182B06" w:rsidRDefault="00182B06" w:rsidP="00ED21C6">
            <w:r w:rsidRPr="00182B06">
              <w:t>Z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240" w:dyaOrig="620">
                <v:shape id="_x0000_i1028" type="#_x0000_t75" style="width:12pt;height:30.75pt" o:ole="">
                  <v:imagedata r:id="rId14" o:title=""/>
                </v:shape>
                <o:OLEObject Type="Embed" ProgID="Equation.DSMT4" ShapeID="_x0000_i1028" DrawAspect="Content" ObjectID="_1519789955" r:id="rId15"/>
              </w:object>
            </w:r>
          </w:p>
          <w:p w:rsidR="00182B06" w:rsidRPr="00182B06" w:rsidRDefault="00182B06" w:rsidP="00ED21C6"/>
        </w:tc>
      </w:tr>
      <w:tr w:rsidR="00182B06" w:rsidRPr="00182B06">
        <w:trPr>
          <w:trHeight w:hRule="exact" w:val="1152"/>
        </w:trPr>
        <w:tc>
          <w:tcPr>
            <w:tcW w:w="1857" w:type="dxa"/>
            <w:vAlign w:val="center"/>
          </w:tcPr>
          <w:p w:rsidR="00182B06" w:rsidRPr="00182B06" w:rsidRDefault="00182B06" w:rsidP="00ED21C6">
            <w:r w:rsidRPr="00182B06">
              <w:t>1.</w:t>
            </w:r>
          </w:p>
          <w:p w:rsidR="00182B06" w:rsidRPr="00182B06" w:rsidRDefault="00182B06" w:rsidP="00ED21C6"/>
          <w:p w:rsidR="00182B06" w:rsidRPr="00182B06" w:rsidRDefault="00182B06" w:rsidP="00ED21C6"/>
        </w:tc>
        <w:tc>
          <w:tcPr>
            <w:tcW w:w="3140" w:type="dxa"/>
            <w:vAlign w:val="center"/>
          </w:tcPr>
          <w:p w:rsidR="00182B06" w:rsidRPr="00182B06" w:rsidRDefault="00182B06" w:rsidP="00ED21C6">
            <w:r w:rsidRPr="00182B06">
              <w:t>1.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1660" w:dyaOrig="620">
                <v:shape id="_x0000_i1029" type="#_x0000_t75" style="width:83.25pt;height:30.75pt" o:ole="">
                  <v:imagedata r:id="rId16" o:title=""/>
                </v:shape>
                <o:OLEObject Type="Embed" ProgID="Equation.DSMT4" ShapeID="_x0000_i1029" DrawAspect="Content" ObjectID="_1519789956" r:id="rId17"/>
              </w:object>
            </w:r>
          </w:p>
          <w:p w:rsidR="00182B06" w:rsidRPr="00182B06" w:rsidRDefault="00182B06" w:rsidP="00ED21C6"/>
        </w:tc>
        <w:tc>
          <w:tcPr>
            <w:tcW w:w="3256" w:type="dxa"/>
            <w:vAlign w:val="center"/>
          </w:tcPr>
          <w:p w:rsidR="00182B06" w:rsidRPr="00182B06" w:rsidRDefault="00182B06" w:rsidP="00ED21C6">
            <w:r w:rsidRPr="00182B06">
              <w:t>A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2799" w:dyaOrig="660">
                <v:shape id="_x0000_i1030" type="#_x0000_t75" style="width:140.25pt;height:33pt" o:ole="">
                  <v:imagedata r:id="rId18" o:title=""/>
                </v:shape>
                <o:OLEObject Type="Embed" ProgID="Equation.DSMT4" ShapeID="_x0000_i1030" DrawAspect="Content" ObjectID="_1519789957" r:id="rId19"/>
              </w:object>
            </w:r>
          </w:p>
          <w:p w:rsidR="00182B06" w:rsidRPr="00182B06" w:rsidRDefault="00182B06" w:rsidP="00ED21C6"/>
        </w:tc>
        <w:tc>
          <w:tcPr>
            <w:tcW w:w="3951" w:type="dxa"/>
            <w:vAlign w:val="center"/>
          </w:tcPr>
          <w:p w:rsidR="00182B06" w:rsidRPr="00182B06" w:rsidRDefault="00182B06" w:rsidP="00ED21C6">
            <w:r w:rsidRPr="00182B06">
              <w:t>A</w:t>
            </w:r>
          </w:p>
          <w:p w:rsidR="00182B06" w:rsidRPr="00182B06" w:rsidRDefault="00F01D28" w:rsidP="00ED21C6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33152" behindDoc="0" locked="0" layoutInCell="1" allowOverlap="1">
                      <wp:simplePos x="0" y="0"/>
                      <wp:positionH relativeFrom="column">
                        <wp:posOffset>534035</wp:posOffset>
                      </wp:positionH>
                      <wp:positionV relativeFrom="paragraph">
                        <wp:posOffset>39370</wp:posOffset>
                      </wp:positionV>
                      <wp:extent cx="1292860" cy="347345"/>
                      <wp:effectExtent l="10160" t="10795" r="11430" b="13335"/>
                      <wp:wrapNone/>
                      <wp:docPr id="79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92860" cy="347345"/>
                                <a:chOff x="9814" y="4430"/>
                                <a:chExt cx="2036" cy="547"/>
                              </a:xfrm>
                            </wpg:grpSpPr>
                            <wps:wsp>
                              <wps:cNvPr id="80" name="Line 12"/>
                              <wps:cNvCnPr/>
                              <wps:spPr bwMode="auto">
                                <a:xfrm flipV="1">
                                  <a:off x="9814" y="4438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Line 13"/>
                              <wps:cNvCnPr/>
                              <wps:spPr bwMode="auto">
                                <a:xfrm flipV="1">
                                  <a:off x="10422" y="4430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Line 14"/>
                              <wps:cNvCnPr/>
                              <wps:spPr bwMode="auto">
                                <a:xfrm flipV="1">
                                  <a:off x="10164" y="4766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Line 15"/>
                              <wps:cNvCnPr/>
                              <wps:spPr bwMode="auto">
                                <a:xfrm flipV="1">
                                  <a:off x="11378" y="4778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3EFA4DD" id="Group 11" o:spid="_x0000_s1026" style="position:absolute;margin-left:42.05pt;margin-top:3.1pt;width:101.8pt;height:27.35pt;z-index:251633152" coordorigin="9814,4430" coordsize="2036,5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ABk3AIAAMwMAAAOAAAAZHJzL2Uyb0RvYy54bWzsV8lu2zAQvRfoPxC6OxIlRhsiB4WXXNLW&#10;QNreaYlaUIkUSMVyUPTfOyRl1057KJKiQAHnoIw45HDmvccRfXO771q0Y1I1gmcOvvIcxHguioZX&#10;mfP503oWO0gNlBe0FZxlzhNTzu387ZubsU+ZL2rRFkwiCMJVOvaZUw9Dn7quymvWUXUlesbBWQrZ&#10;0QFeZeUWko4QvWtd3/NCdxSy6KXImVIwurROZ27ilyXLh49lqdiA2syB3AbzlOa51U93fkPTStK+&#10;bvIpDfqCLDracNj0GGpJB4oeZfNLqK7JpVCiHK5y0bmiLJucmRqgGuw9q+ZOisfe1FKlY9UfYQJo&#10;n+H04rD5h91GoqbInChxEKcdcGS2RRhrcMa+SmHOnewf+o20FYJ5L/KvCtzuc79+r+xktB3fiwLi&#10;0cdBGHD2pex0CCgb7Q0HT0cO2H5AOQxiP/HjEKjKwReQKCDXlqS8Bib1siTGxEHgJSSYCMzr1bTc&#10;94LQrr0mkV7o0tRua1KdUtN1gd7UT0jV6yB9qGnPDFNKwzVBGkMZFtL7hjOEfYuombLgG2nwVakC&#10;ZH8PFirbpv8CoBj4JthO648tNgfwSOTb4nGSnBVP016q4Y6JDmkjc1pIyASlu3s1WJwOUzRFXKyb&#10;toVxmrYcjZqXyPPMCiXaptBe7VSy2i5aiXZUHzDzN218Ng2EzAsTrWa0WE32QJvW2sBSy3U8qATy&#10;mSx7gr4lXrKKVzGZET9czYi3XM7erRdkFq5xdL0MlovFEn/XqWGS1k1RMK6zO5xmTP6M2qmv2HN4&#10;PM9HHNzz6EZYkOzhv0kaJGbZtPraiuLJkGzGQW3/Snb4XHaBZkSnBsp8ueywR3xQ19m5u+juoruT&#10;dgfyOG135C/pDodTv4/CUIc0XcJ8LC797tLvMicOznVnLgyv73c4iODyqvtdBMZFd//Td9Zc9uDK&#10;bD7P0/Ve38lP38E+/REy/wEAAP//AwBQSwMEFAAGAAgAAAAhALfVXaTeAAAABwEAAA8AAABkcnMv&#10;ZG93bnJldi54bWxMjsFKw0AURfeC/zA8wZ2dJGobYyalFHVVBFuhdPeaeU1CMzMhM03Sv/e50uXl&#10;Xs49+XIyrRio942zCuJZBIJs6XRjKwXfu/eHFIQPaDW2zpKCK3lYFrc3OWbajfaLhm2oBEOsz1BB&#10;HUKXSenLmgz6mevIcndyvcHAsa+k7nFkuGllEkVzabCx/FBjR+uayvP2YhR8jDiuHuO3YXM+ra+H&#10;3fPnfhOTUvd30+oVRKAp/I3hV5/VoWCno7tY7UWrIH2KealgnoDgOkkXCxBHztELyCKX//2LHwAA&#10;AP//AwBQSwECLQAUAAYACAAAACEAtoM4kv4AAADhAQAAEwAAAAAAAAAAAAAAAAAAAAAAW0NvbnRl&#10;bnRfVHlwZXNdLnhtbFBLAQItABQABgAIAAAAIQA4/SH/1gAAAJQBAAALAAAAAAAAAAAAAAAAAC8B&#10;AABfcmVscy8ucmVsc1BLAQItABQABgAIAAAAIQBMxABk3AIAAMwMAAAOAAAAAAAAAAAAAAAAAC4C&#10;AABkcnMvZTJvRG9jLnhtbFBLAQItABQABgAIAAAAIQC31V2k3gAAAAcBAAAPAAAAAAAAAAAAAAAA&#10;ADYFAABkcnMvZG93bnJldi54bWxQSwUGAAAAAAQABADzAAAAQQYAAAAA&#10;">
                      <v:line id="Line 12" o:spid="_x0000_s1027" style="position:absolute;flip:y;visibility:visible;mso-wrap-style:square" from="9814,4438" to="10286,4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FuEsEAAADbAAAADwAAAGRycy9kb3ducmV2LnhtbERPS4vCMBC+C/6HMMJeRFP3IFqNIsLC&#10;srAHH6DehmZsq82kNNF2//3OQfD48b2X685V6klNKD0bmIwTUMSZtyXnBo6Hr9EMVIjIFivPZOCP&#10;AqxX/d4SU+tb3tFzH3MlIRxSNFDEWKdah6wgh2Hsa2Lhrr5xGAU2ubYNthLuKv2ZJFPtsGRpKLCm&#10;bUHZff9wUnLb5pffG2Wn+an+aaeTYXs+P4z5GHSbBahIXXyLX+5va2Am6+WL/AC9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AW4SwQAAANsAAAAPAAAAAAAAAAAAAAAA&#10;AKECAABkcnMvZG93bnJldi54bWxQSwUGAAAAAAQABAD5AAAAjwMAAAAA&#10;" strokeweight="1pt"/>
                      <v:line id="Line 13" o:spid="_x0000_s1028" style="position:absolute;flip:y;visibility:visible;mso-wrap-style:square" from="10422,4430" to="10894,4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3LicIAAADbAAAADwAAAGRycy9kb3ducmV2LnhtbESPzYrCMBSF94LvEK7gRjStC9FqFBGE&#10;YcDFqKDuLs21rTY3pYm2vv1EEFwezs/HWaxaU4on1a6wrCAeRSCIU6sLzhQcD9vhFITzyBpLy6Tg&#10;RQ5Wy25ngYm2Df/Rc+8zEUbYJagg975KpHRpTgbdyFbEwbva2qAPss6krrEJ46aU4yiaSIMFB0KO&#10;FW1ySu/7hwmQ2ya77G6Unman6reZxIPmfH4o1e+16zkIT63/hj/tH61gGsP7S/gB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U3LicIAAADbAAAADwAAAAAAAAAAAAAA&#10;AAChAgAAZHJzL2Rvd25yZXYueG1sUEsFBgAAAAAEAAQA+QAAAJADAAAAAA==&#10;" strokeweight="1pt"/>
                      <v:line id="Line 14" o:spid="_x0000_s1029" style="position:absolute;flip:y;visibility:visible;mso-wrap-style:square" from="10164,4766" to="10636,4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9V/sIAAADbAAAADwAAAGRycy9kb3ducmV2LnhtbESPzarCMBCF94LvEEZwI5rqQrQaRQRB&#10;BBdXBXU3NGNbbSaliba+/Y0guDycn48zXzamEC+qXG5ZwXAQgSBOrM45VXA6bvoTEM4jaywsk4I3&#10;OVgu2q05xtrW/Eevg09FGGEXo4LM+zKW0iUZGXQDWxIH72Yrgz7IKpW6wjqMm0KOomgsDeYcCBmW&#10;tM4oeRyeJkDu6/S6v1Nynp7LXT0e9urL5alUt9OsZiA8Nf4X/ra3WsFkBJ8v4QfI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Z9V/sIAAADbAAAADwAAAAAAAAAAAAAA&#10;AAChAgAAZHJzL2Rvd25yZXYueG1sUEsFBgAAAAAEAAQA+QAAAJADAAAAAA==&#10;" strokeweight="1pt"/>
                      <v:line id="Line 15" o:spid="_x0000_s1030" style="position:absolute;flip:y;visibility:visible;mso-wrap-style:square" from="11378,4778" to="11850,4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PwZcUAAADbAAAADwAAAGRycy9kb3ducmV2LnhtbESPS2vCQBSF94L/YbhCN0UnthA0ZpQi&#10;FEqhi0ZB3V0yt3k0cydkJo/++06h4PJwHh8nPUymEQN1rrKsYL2KQBDnVldcKDifXpcbEM4ja2ws&#10;k4IfcnDYz2cpJtqO/ElD5gsRRtglqKD0vk2kdHlJBt3KtsTB+7KdQR9kV0jd4RjGTSOfoiiWBisO&#10;hBJbOpaUf2e9CZD6WNw+asov20v7Psbrx/F67ZV6WEwvOxCeJn8P/7fftILNM/x9CT9A7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tPwZcUAAADbAAAADwAAAAAAAAAA&#10;AAAAAAChAgAAZHJzL2Rvd25yZXYueG1sUEsFBgAAAAAEAAQA+QAAAJMDAAAAAA==&#10;" strokeweight="1pt"/>
                    </v:group>
                  </w:pict>
                </mc:Fallback>
              </mc:AlternateContent>
            </w:r>
            <w:r w:rsidR="00182B06" w:rsidRPr="00182B06">
              <w:rPr>
                <w:position w:val="-28"/>
              </w:rPr>
              <w:object w:dxaOrig="2299" w:dyaOrig="660">
                <v:shape id="_x0000_i1031" type="#_x0000_t75" style="width:114.75pt;height:33pt" o:ole="">
                  <v:imagedata r:id="rId20" o:title=""/>
                </v:shape>
                <o:OLEObject Type="Embed" ProgID="Equation.DSMT4" ShapeID="_x0000_i1031" DrawAspect="Content" ObjectID="_1519789958" r:id="rId21"/>
              </w:object>
            </w:r>
          </w:p>
          <w:p w:rsidR="00182B06" w:rsidRPr="00182B06" w:rsidRDefault="00182B06" w:rsidP="00ED21C6"/>
        </w:tc>
        <w:tc>
          <w:tcPr>
            <w:tcW w:w="2282" w:type="dxa"/>
            <w:vAlign w:val="center"/>
          </w:tcPr>
          <w:p w:rsidR="00182B06" w:rsidRPr="00182B06" w:rsidRDefault="00182B06" w:rsidP="00ED21C6">
            <w:r w:rsidRPr="00182B06">
              <w:t>A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560" w:dyaOrig="620">
                <v:shape id="_x0000_i1032" type="#_x0000_t75" style="width:27.75pt;height:30.75pt" o:ole="">
                  <v:imagedata r:id="rId22" o:title=""/>
                </v:shape>
                <o:OLEObject Type="Embed" ProgID="Equation.DSMT4" ShapeID="_x0000_i1032" DrawAspect="Content" ObjectID="_1519789959" r:id="rId23"/>
              </w:object>
            </w:r>
          </w:p>
          <w:p w:rsidR="00182B06" w:rsidRPr="00182B06" w:rsidRDefault="00182B06" w:rsidP="00ED21C6"/>
        </w:tc>
      </w:tr>
      <w:tr w:rsidR="00182B06" w:rsidRPr="00182B06">
        <w:trPr>
          <w:trHeight w:hRule="exact" w:val="1152"/>
        </w:trPr>
        <w:tc>
          <w:tcPr>
            <w:tcW w:w="1857" w:type="dxa"/>
            <w:vAlign w:val="center"/>
          </w:tcPr>
          <w:p w:rsidR="00182B06" w:rsidRPr="00182B06" w:rsidRDefault="00182B06" w:rsidP="00ED21C6">
            <w:r w:rsidRPr="00182B06">
              <w:t>2.</w:t>
            </w:r>
          </w:p>
          <w:p w:rsidR="00182B06" w:rsidRPr="00182B06" w:rsidRDefault="00182B06" w:rsidP="00ED21C6"/>
          <w:p w:rsidR="00182B06" w:rsidRPr="00182B06" w:rsidRDefault="00182B06" w:rsidP="00ED21C6"/>
        </w:tc>
        <w:tc>
          <w:tcPr>
            <w:tcW w:w="3140" w:type="dxa"/>
            <w:vAlign w:val="center"/>
          </w:tcPr>
          <w:p w:rsidR="00182B06" w:rsidRPr="00182B06" w:rsidRDefault="00182B06" w:rsidP="00ED21C6">
            <w:r w:rsidRPr="00182B06">
              <w:t>2.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1280" w:dyaOrig="660">
                <v:shape id="_x0000_i1033" type="#_x0000_t75" style="width:63.75pt;height:33pt" o:ole="">
                  <v:imagedata r:id="rId24" o:title=""/>
                </v:shape>
                <o:OLEObject Type="Embed" ProgID="Equation.DSMT4" ShapeID="_x0000_i1033" DrawAspect="Content" ObjectID="_1519789960" r:id="rId25"/>
              </w:object>
            </w:r>
          </w:p>
          <w:p w:rsidR="00182B06" w:rsidRPr="00182B06" w:rsidRDefault="00182B06" w:rsidP="00ED21C6"/>
        </w:tc>
        <w:tc>
          <w:tcPr>
            <w:tcW w:w="3256" w:type="dxa"/>
            <w:vAlign w:val="center"/>
          </w:tcPr>
          <w:p w:rsidR="00182B06" w:rsidRPr="00182B06" w:rsidRDefault="00182B06" w:rsidP="00ED21C6">
            <w:r w:rsidRPr="00182B06">
              <w:t>B</w:t>
            </w:r>
          </w:p>
          <w:p w:rsidR="00182B06" w:rsidRPr="00182B06" w:rsidRDefault="00182B06" w:rsidP="00ED21C6">
            <w:r w:rsidRPr="00182B06">
              <w:rPr>
                <w:position w:val="-28"/>
              </w:rPr>
              <w:object w:dxaOrig="3040" w:dyaOrig="660">
                <v:shape id="_x0000_i1034" type="#_x0000_t75" style="width:152.25pt;height:33pt" o:ole="">
                  <v:imagedata r:id="rId26" o:title=""/>
                </v:shape>
                <o:OLEObject Type="Embed" ProgID="Equation.DSMT4" ShapeID="_x0000_i1034" DrawAspect="Content" ObjectID="_1519789961" r:id="rId27"/>
              </w:object>
            </w:r>
          </w:p>
          <w:p w:rsidR="00182B06" w:rsidRPr="00182B06" w:rsidRDefault="00182B06" w:rsidP="00ED21C6"/>
        </w:tc>
        <w:tc>
          <w:tcPr>
            <w:tcW w:w="3951" w:type="dxa"/>
            <w:vAlign w:val="center"/>
          </w:tcPr>
          <w:p w:rsidR="00182B06" w:rsidRPr="00182B06" w:rsidRDefault="00182B06" w:rsidP="00ED21C6">
            <w:r w:rsidRPr="00182B06">
              <w:t>B</w:t>
            </w:r>
          </w:p>
          <w:p w:rsidR="00182B06" w:rsidRPr="00182B06" w:rsidRDefault="00F01D28" w:rsidP="00ED21C6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34176" behindDoc="0" locked="0" layoutInCell="1" allowOverlap="1">
                      <wp:simplePos x="0" y="0"/>
                      <wp:positionH relativeFrom="column">
                        <wp:posOffset>630555</wp:posOffset>
                      </wp:positionH>
                      <wp:positionV relativeFrom="paragraph">
                        <wp:posOffset>45085</wp:posOffset>
                      </wp:positionV>
                      <wp:extent cx="1159510" cy="345440"/>
                      <wp:effectExtent l="11430" t="6985" r="10160" b="9525"/>
                      <wp:wrapNone/>
                      <wp:docPr id="74" name="Group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59510" cy="345440"/>
                                <a:chOff x="9966" y="5591"/>
                                <a:chExt cx="1826" cy="544"/>
                              </a:xfrm>
                            </wpg:grpSpPr>
                            <wps:wsp>
                              <wps:cNvPr id="75" name="Line 17"/>
                              <wps:cNvCnPr/>
                              <wps:spPr bwMode="auto">
                                <a:xfrm flipV="1">
                                  <a:off x="9966" y="5595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Line 18"/>
                              <wps:cNvCnPr/>
                              <wps:spPr bwMode="auto">
                                <a:xfrm flipV="1">
                                  <a:off x="11320" y="5591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Line 19"/>
                              <wps:cNvCnPr/>
                              <wps:spPr bwMode="auto">
                                <a:xfrm flipV="1">
                                  <a:off x="9976" y="5936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Line 20"/>
                              <wps:cNvCnPr/>
                              <wps:spPr bwMode="auto">
                                <a:xfrm flipV="1">
                                  <a:off x="10574" y="5932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6E327AE" id="Group 16" o:spid="_x0000_s1026" style="position:absolute;margin-left:49.65pt;margin-top:3.55pt;width:91.3pt;height:27.2pt;z-index:251634176" coordorigin="9966,5591" coordsize="1826,5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3Xc4gIAAMsMAAAOAAAAZHJzL2Uyb0RvYy54bWzsV99vmzAQfp+0/8HiPQUTCAGVVFNI+tJt&#10;lbrt3THmhwY2smlINe1/39mGLOn2MLXTpEnJAzE++3z33Xfn4/rm0DZoz6SqBU8dfOU5iHEq8pqX&#10;qfP503a2dJDqCc9JIzhLnSemnJvV2zfXQ5cwX1SiyZlEoISrZOhSp+r7LnFdRSvWEnUlOsZBWAjZ&#10;kh5eZenmkgygvW1c3/MW7iBk3klBmVIwm1mhszL6i4LR/mNRKNajJnXAtt48pXnu9NNdXZOklKSr&#10;ajqaQV5gRUtqDoceVWWkJ+hR1r+oamsqhRJFf0VF64qiqCkzPoA32Hvmza0Uj53xpUyGsjvCBNA+&#10;w+nFaumH/b1EdZ46UeAgTlqIkTkW4YUGZ+jKBNbcyu6hu5fWQxjeCfpVgdh9LtfvpV2MdsN7kYM+&#10;8tgLA86hkK1WAW6jg4nB0zEG7NAjCpMYh3GIIVQUZPMgDIIxSLSCSOptcbxYOAikYRhjG0Bababt&#10;Sx+Eei/s1EKXJPZYY+pomvYL+KZ+QqpeB+lDRTpmIqU0XBOk4QTpXc0ZwpFF1CxZ83tp8FWJAmR/&#10;DxYqmrr7AqAY+EbYTv0Prf8TeEHkW+dxHJ85T5JOqv6WiRbpQeo0YJBRSvZ3qrc4TUt0iLjY1k0D&#10;8yRpOBrABD/yPLNDiabOtVQLlSx360aiPdEJZn7jwWfLgMg8N9oqRvLNOO5J3dgxRKnhWh94AvaM&#10;I5tB32Iv3iw3y2AW+IvNLPCybPZuuw5miy2OwmyerdcZ/q5Nw0FS1XnOuLZuymYc/Flox7pi8/CY&#10;z0cc3HPthlhg7PRvjAaK2Whafu1E/mSCbOaBbf+KdpABNpMt7ZY6Ito0YObLaYfx3Ie0PMu7C+8u&#10;vDspd9E570wJejXv4jgay308N1eSKRLmrriUu0u5g8YFWsyTcgdF6q+UOy/UHZEud/Hc1yovvPtv&#10;rlnT60HHbG7nsbvXLfnpO4xPv0FWPwAAAP//AwBQSwMEFAAGAAgAAAAhAHXOjZveAAAABwEAAA8A&#10;AABkcnMvZG93bnJldi54bWxMjsFqwkAURfeF/sPwhO7qZBStiXkRkbYrKaiF0t2YPJNg5k3IjEn8&#10;+05X7fJyL+eedDOaRvTUudoygppGIIhzW9RcInye3p5XIJzXXOjGMiHcycEme3xIdVLYgQ/UH30p&#10;AoRdohEq79tESpdXZLSb2pY4dBfbGe1D7EpZdHoIcNPIWRQtpdE1h4dKt7SrKL8ebwbhfdDDdq5e&#10;+/31srt/nxYfX3tFiE+TcbsG4Wn0f2P41Q/qkAWns71x4USDEMfzsER4USBCPVupGMQZYakWILNU&#10;/vfPfgAAAP//AwBQSwECLQAUAAYACAAAACEAtoM4kv4AAADhAQAAEwAAAAAAAAAAAAAAAAAAAAAA&#10;W0NvbnRlbnRfVHlwZXNdLnhtbFBLAQItABQABgAIAAAAIQA4/SH/1gAAAJQBAAALAAAAAAAAAAAA&#10;AAAAAC8BAABfcmVscy8ucmVsc1BLAQItABQABgAIAAAAIQAOh3Xc4gIAAMsMAAAOAAAAAAAAAAAA&#10;AAAAAC4CAABkcnMvZTJvRG9jLnhtbFBLAQItABQABgAIAAAAIQB1zo2b3gAAAAcBAAAPAAAAAAAA&#10;AAAAAAAAADwFAABkcnMvZG93bnJldi54bWxQSwUGAAAAAAQABADzAAAARwYAAAAA&#10;">
                      <v:line id="Line 17" o:spid="_x0000_s1027" style="position:absolute;flip:y;visibility:visible;mso-wrap-style:square" from="9966,5595" to="10438,5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O9rcMAAADbAAAADwAAAGRycy9kb3ducmV2LnhtbESPS4vCMBSF94L/IVzBjWjqwPioRhFh&#10;QAZc6Ajq7tJc22pzU5po6783gjDLw3l8nPmyMYV4UOVyywqGgwgEcWJ1zqmCw99PfwLCeWSNhWVS&#10;8CQHy0W7NcdY25p39Nj7VIQRdjEqyLwvYyldkpFBN7AlcfAutjLog6xSqSusw7gp5FcUjaTBnAMh&#10;w5LWGSW3/d0EyHWdnrdXSo7TY/lbj4a9+nS6K9XtNKsZCE+N/w9/2hutYPwN7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jva3DAAAA2wAAAA8AAAAAAAAAAAAA&#10;AAAAoQIAAGRycy9kb3ducmV2LnhtbFBLBQYAAAAABAAEAPkAAACRAwAAAAA=&#10;" strokeweight="1pt"/>
                      <v:line id="Line 18" o:spid="_x0000_s1028" style="position:absolute;flip:y;visibility:visible;mso-wrap-style:square" from="11320,5591" to="11792,5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Ej2sUAAADbAAAADwAAAGRycy9kb3ducmV2LnhtbESPzWrCQBSF9wXfYbiCm9JM7CK1qaOI&#10;IBTBRVUw3V0y1ySauRNmRhPfvlModHk4Px9nvhxMK+7kfGNZwTRJQRCXVjdcKTgeNi8zED4ga2wt&#10;k4IHeVguRk9zzLXt+Yvu+1CJOMI+RwV1CF0upS9rMugT2xFH72ydwRClq6R22Mdx08rXNM2kwYYj&#10;ocaO1jWV1/3NRMhlXX3vLlSe3k/dts+mz31R3JSajIfVB4hAQ/gP/7U/tYK3DH6/xB8gF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Ej2sUAAADbAAAADwAAAAAAAAAA&#10;AAAAAAChAgAAZHJzL2Rvd25yZXYueG1sUEsFBgAAAAAEAAQA+QAAAJMDAAAAAA==&#10;" strokeweight="1pt"/>
                      <v:line id="Line 19" o:spid="_x0000_s1029" style="position:absolute;flip:y;visibility:visible;mso-wrap-style:square" from="9976,5936" to="10448,6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2GQcUAAADbAAAADwAAAGRycy9kb3ducmV2LnhtbESPS2vCQBSF9wX/w3AFN0UnuogaHUUC&#10;hVLoQltQd5fMNYlm7oTM5NF/3xEKXR7O4+Ns94OpREeNKy0rmM8iEMSZ1SXnCr6/3qYrEM4ja6ws&#10;k4IfcrDfjV62mGjb85G6k89FGGGXoILC+zqR0mUFGXQzWxMH72Ybgz7IJpe6wT6Mm0ouoiiWBksO&#10;hAJrSgvKHqfWBMg9za+fd8rO63P90cfz1/5yaZWajIfDBoSnwf+H/9rvWsFyCc8v4QfI3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2GQcUAAADbAAAADwAAAAAAAAAA&#10;AAAAAAChAgAAZHJzL2Rvd25yZXYueG1sUEsFBgAAAAAEAAQA+QAAAJMDAAAAAA==&#10;" strokeweight="1pt"/>
                      <v:line id="Line 20" o:spid="_x0000_s1030" style="position:absolute;flip:y;visibility:visible;mso-wrap-style:square" from="10574,5932" to="11046,6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SM8IAAADbAAAADwAAAGRycy9kb3ducmV2LnhtbERPTWvCQBC9C/0PyxS8SN3oQdvUVYog&#10;iOChKsTehuw0ic3Ohuxq4r93DgWPj/e9WPWuVjdqQ+XZwGScgCLOva24MHA6bt7eQYWIbLH2TAbu&#10;FGC1fBksMLW+42+6HWKhJIRDigbKGJtU65CX5DCMfUMs3K9vHUaBbaFti52Eu1pPk2SmHVYsDSU2&#10;tC4p/ztcnZRc1sXP/kJ59pE1u242GXXn89WY4Wv/9QkqUh+f4n/31hqYy1j5Ij9AL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aISM8IAAADbAAAADwAAAAAAAAAAAAAA&#10;AAChAgAAZHJzL2Rvd25yZXYueG1sUEsFBgAAAAAEAAQA+QAAAJADAAAAAA==&#10;" strokeweight="1pt"/>
                    </v:group>
                  </w:pict>
                </mc:Fallback>
              </mc:AlternateContent>
            </w:r>
            <w:r w:rsidR="00182B06" w:rsidRPr="00182B06">
              <w:rPr>
                <w:position w:val="-28"/>
              </w:rPr>
              <w:object w:dxaOrig="2000" w:dyaOrig="660">
                <v:shape id="_x0000_i1035" type="#_x0000_t75" style="width:99.75pt;height:33pt" o:ole="">
                  <v:imagedata r:id="rId28" o:title=""/>
                </v:shape>
                <o:OLEObject Type="Embed" ProgID="Equation.DSMT4" ShapeID="_x0000_i1035" DrawAspect="Content" ObjectID="_1519789962" r:id="rId29"/>
              </w:object>
            </w:r>
          </w:p>
          <w:p w:rsidR="00182B06" w:rsidRPr="00182B06" w:rsidRDefault="00182B06" w:rsidP="00ED21C6"/>
        </w:tc>
        <w:tc>
          <w:tcPr>
            <w:tcW w:w="2282" w:type="dxa"/>
            <w:vAlign w:val="center"/>
          </w:tcPr>
          <w:p w:rsidR="00182B06" w:rsidRPr="00182B06" w:rsidRDefault="00182B06" w:rsidP="00ED21C6">
            <w:r w:rsidRPr="00182B06">
              <w:t>B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560" w:dyaOrig="620">
                <v:shape id="_x0000_i1036" type="#_x0000_t75" style="width:27.75pt;height:30.75pt" o:ole="">
                  <v:imagedata r:id="rId30" o:title=""/>
                </v:shape>
                <o:OLEObject Type="Embed" ProgID="Equation.DSMT4" ShapeID="_x0000_i1036" DrawAspect="Content" ObjectID="_1519789963" r:id="rId31"/>
              </w:object>
            </w:r>
          </w:p>
          <w:p w:rsidR="00182B06" w:rsidRPr="00182B06" w:rsidRDefault="00182B06" w:rsidP="00ED21C6"/>
        </w:tc>
      </w:tr>
      <w:tr w:rsidR="00182B06" w:rsidRPr="00182B06">
        <w:trPr>
          <w:trHeight w:hRule="exact" w:val="1152"/>
        </w:trPr>
        <w:tc>
          <w:tcPr>
            <w:tcW w:w="1857" w:type="dxa"/>
            <w:vAlign w:val="center"/>
          </w:tcPr>
          <w:p w:rsidR="00182B06" w:rsidRPr="00182B06" w:rsidRDefault="00182B06" w:rsidP="00ED21C6">
            <w:r w:rsidRPr="00182B06">
              <w:t>3.</w:t>
            </w:r>
          </w:p>
          <w:p w:rsidR="00182B06" w:rsidRPr="00182B06" w:rsidRDefault="00182B06" w:rsidP="00ED21C6"/>
          <w:p w:rsidR="00182B06" w:rsidRPr="00182B06" w:rsidRDefault="00182B06" w:rsidP="00ED21C6"/>
        </w:tc>
        <w:tc>
          <w:tcPr>
            <w:tcW w:w="3140" w:type="dxa"/>
            <w:vAlign w:val="center"/>
          </w:tcPr>
          <w:p w:rsidR="00182B06" w:rsidRPr="00182B06" w:rsidRDefault="00182B06" w:rsidP="00ED21C6">
            <w:r w:rsidRPr="00182B06">
              <w:t>3.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2439" w:dyaOrig="660">
                <v:shape id="_x0000_i1037" type="#_x0000_t75" style="width:122.25pt;height:33pt" o:ole="">
                  <v:imagedata r:id="rId32" o:title=""/>
                </v:shape>
                <o:OLEObject Type="Embed" ProgID="Equation.DSMT4" ShapeID="_x0000_i1037" DrawAspect="Content" ObjectID="_1519789964" r:id="rId33"/>
              </w:object>
            </w:r>
          </w:p>
          <w:p w:rsidR="00182B06" w:rsidRPr="00182B06" w:rsidRDefault="00182B06" w:rsidP="00ED21C6"/>
        </w:tc>
        <w:tc>
          <w:tcPr>
            <w:tcW w:w="3256" w:type="dxa"/>
            <w:vAlign w:val="center"/>
          </w:tcPr>
          <w:p w:rsidR="00182B06" w:rsidRPr="00182B06" w:rsidRDefault="00182B06" w:rsidP="00ED21C6">
            <w:r w:rsidRPr="00182B06">
              <w:t>C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2299" w:dyaOrig="660">
                <v:shape id="_x0000_i1038" type="#_x0000_t75" style="width:114.75pt;height:33pt" o:ole="">
                  <v:imagedata r:id="rId34" o:title=""/>
                </v:shape>
                <o:OLEObject Type="Embed" ProgID="Equation.DSMT4" ShapeID="_x0000_i1038" DrawAspect="Content" ObjectID="_1519789965" r:id="rId35"/>
              </w:object>
            </w:r>
          </w:p>
          <w:p w:rsidR="00182B06" w:rsidRPr="00182B06" w:rsidRDefault="00182B06" w:rsidP="00ED21C6"/>
        </w:tc>
        <w:tc>
          <w:tcPr>
            <w:tcW w:w="3951" w:type="dxa"/>
            <w:vAlign w:val="center"/>
          </w:tcPr>
          <w:p w:rsidR="00182B06" w:rsidRPr="00182B06" w:rsidRDefault="00182B06" w:rsidP="00ED21C6">
            <w:r w:rsidRPr="00182B06">
              <w:t>C</w:t>
            </w:r>
          </w:p>
          <w:p w:rsidR="00182B06" w:rsidRPr="00182B06" w:rsidRDefault="00F01D28" w:rsidP="00ED21C6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36224" behindDoc="0" locked="0" layoutInCell="1" allowOverlap="1">
                      <wp:simplePos x="0" y="0"/>
                      <wp:positionH relativeFrom="column">
                        <wp:posOffset>574675</wp:posOffset>
                      </wp:positionH>
                      <wp:positionV relativeFrom="paragraph">
                        <wp:posOffset>27305</wp:posOffset>
                      </wp:positionV>
                      <wp:extent cx="1163320" cy="536575"/>
                      <wp:effectExtent l="12700" t="8255" r="14605" b="0"/>
                      <wp:wrapNone/>
                      <wp:docPr id="64" name="Group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63320" cy="536575"/>
                                <a:chOff x="9878" y="6715"/>
                                <a:chExt cx="1832" cy="845"/>
                              </a:xfrm>
                            </wpg:grpSpPr>
                            <wps:wsp>
                              <wps:cNvPr id="65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04" y="7196"/>
                                  <a:ext cx="346" cy="3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82B06" w:rsidRPr="009078BA" w:rsidRDefault="00182B06" w:rsidP="00182B06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9078BA">
                                      <w:rPr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" name="Line 28"/>
                              <wps:cNvCnPr/>
                              <wps:spPr bwMode="auto">
                                <a:xfrm flipV="1">
                                  <a:off x="10268" y="6741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" name="Line 29"/>
                              <wps:cNvCnPr/>
                              <wps:spPr bwMode="auto">
                                <a:xfrm flipV="1">
                                  <a:off x="11238" y="6737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" name="Line 30"/>
                              <wps:cNvCnPr/>
                              <wps:spPr bwMode="auto">
                                <a:xfrm flipV="1">
                                  <a:off x="10266" y="7073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Line 31"/>
                              <wps:cNvCnPr/>
                              <wps:spPr bwMode="auto">
                                <a:xfrm flipV="1">
                                  <a:off x="11230" y="7069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" name="Line 32"/>
                              <wps:cNvCnPr/>
                              <wps:spPr bwMode="auto">
                                <a:xfrm flipV="1">
                                  <a:off x="9878" y="6715"/>
                                  <a:ext cx="14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Line 33"/>
                              <wps:cNvCnPr/>
                              <wps:spPr bwMode="auto">
                                <a:xfrm flipV="1">
                                  <a:off x="11036" y="7057"/>
                                  <a:ext cx="14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Line 34"/>
                              <wps:cNvCnPr/>
                              <wps:spPr bwMode="auto">
                                <a:xfrm flipV="1">
                                  <a:off x="10076" y="7051"/>
                                  <a:ext cx="14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Line 35"/>
                              <wps:cNvCnPr/>
                              <wps:spPr bwMode="auto">
                                <a:xfrm flipV="1">
                                  <a:off x="10076" y="6719"/>
                                  <a:ext cx="14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6" o:spid="_x0000_s1026" style="position:absolute;left:0;text-align:left;margin-left:45.25pt;margin-top:2.15pt;width:91.6pt;height:42.25pt;z-index:251636224" coordorigin="9878,6715" coordsize="1832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KaVwXAQAANcaAAAOAAAAZHJzL2Uyb0RvYy54bWzsmdtu4zYQhu8L9B0I3TsmdZYQZZH4EBRI&#10;2wC77T2tMyqJKqlEzhZ99w5JyZa9DbqI3cUGsC8MiaRIzsw3Pynq+sO2rtBzykXJmsggV9hAaROz&#10;pGzyyPjt03rmG0h0tEloxZo0Ml5SYXy4+fGH674NU5MVrEpSjqCTRoR9GxlF17XhfC7iIq2puGJt&#10;2kBlxnhNO7jl+TzhtIfe62puYuzOe8aTlrM4FQJKl7rSuFH9Z1kad79mmUg7VEUGzK1T/1z9b+T/&#10;/OaahjmnbVHGwzToG2ZR07KBQXddLWlH0RMvv+iqLmPOBMu6q5jVc5ZlZZwqG8Aago+suefsqVW2&#10;5GGftzs3gWuP/PTmbuNfnh85KpPIcG0DNbSGGKlhkelK5/RtHkKbe95+bB+5thAuH1j8h4Dq+XG9&#10;vM91Y7Tpf2YJ9EefOqacs814LbsAs9FWxeBlF4N026EYCglxLcuEUMVQ51iu4zk6SHEBkZSPBb4H&#10;UEGt65Fd3Wp83LdM/axvq8o5DfWwaqrD1KRdwJvYu1Sc5tKPBW1TFSkh3TW61Bld+kmad8e2yPS0&#10;V1Uz6VLUbaEc7FYeEtqzqGGLgjZ5ess564uUJjA/Ip8EK3aPaiuE7OS/XE1wgCG+4DSPBCqwNBw9&#10;btmu9pgFCMghRo/RsOWiu09ZjeRFZHBIJzVN+vwgOt10bCLj2rB1WVVQTsOqOSiAPnUJDAqPyjo5&#10;vMqQvwIcrPyVb89s013NbLxczm7XC3vmronnLK3lYrEkf8txiR0WZZKkjRxmzFZif13oBt3QebbL&#10;V8GqMpHdySkJnm8WFUfPFNRirX6DQybN5ofTUP4CW45MIqaN78xgtnZ9b2avbWcWeNifYRLcBS62&#10;A3u5PjTpoWzS001CPeSHYzoapldtw+r3pW00rMsO9Lgq68jwd41oKBFcNYkKbUfLSl9PXCGnv3cF&#10;hHsMtAJWMqpp7babLfQiKd6w5AXQ5QzIgnyHRQQuCsY/G6gHQY4M8ecT5amBqp8awD8gti0VXN3Y&#10;jic1gk9rNtMa2sTQVWR0BtKXi06r/lPLy7yAkXTCNewW1CkrFc37WQ2JBgrxraQCclCrrwLB9GVw&#10;hlxfNI98uHs92VFWle3vo1mDwhJsuqNW2ko/9mlve4NQkiAYSBj1eczpIe0riO1Xp70kkJgexm9G&#10;EBa9gbTXqPtOtWQnf5O80NKi82HMDyWAR3mhkwGirMq/IXfeIXcKhdO5I6Y1cmepFe/C3f+3hr1L&#10;7gCPid5Zaid+OnegdyCkcpuDPUuq2oW7C3cHW/LgkDu1KJ7OHegdbEcUd66S0At3F+6m3HmAx1Tv&#10;zLPs7/7lVVi+Vqn3aPuyvTvvq+J7XGY9coidWhPPIHfYGpdZ52h7Ry7cnfmI4l1yB+IzlTt1sHQ6&#10;dxh7O+6OXmcv3J37aOxdcmcdcqeOgM/IHRw5H23vLtx959zBgYr6eqJOX4YvPfLzzPReHbvsv0fd&#10;/AMAAP//AwBQSwMEFAAGAAgAAAAhAAVfL+TeAAAABwEAAA8AAABkcnMvZG93bnJldi54bWxMjsFK&#10;w0AURfeC/zA8wZ2dpLE2xkxKKeqqFGwFcfeaeU1CM29CZpqkf++40uXlXs49+WoyrRiod41lBfEs&#10;AkFcWt1wpeDz8PaQgnAeWWNrmRRcycGquL3JMdN25A8a9r4SAcIuQwW1910mpStrMuhmtiMO3cn2&#10;Bn2IfSV1j2OAm1bOo+hJGmw4PNTY0aam8ry/GAXvI47rJH4dtufT5vp9WOy+tjEpdX83rV9AeJr8&#10;3xh+9YM6FMHpaC+snWgVPEeLsFTwmIAI9XyZLEEcFaRpCrLI5X//4gcAAP//AwBQSwECLQAUAAYA&#10;CAAAACEAtoM4kv4AAADhAQAAEwAAAAAAAAAAAAAAAAAAAAAAW0NvbnRlbnRfVHlwZXNdLnhtbFBL&#10;AQItABQABgAIAAAAIQA4/SH/1gAAAJQBAAALAAAAAAAAAAAAAAAAAC8BAABfcmVscy8ucmVsc1BL&#10;AQItABQABgAIAAAAIQDXKaVwXAQAANcaAAAOAAAAAAAAAAAAAAAAAC4CAABkcnMvZTJvRG9jLnht&#10;bFBLAQItABQABgAIAAAAIQAFXy/k3gAAAAcBAAAPAAAAAAAAAAAAAAAAALYGAABkcnMvZG93bnJl&#10;di54bWxQSwUGAAAAAAQABADzAAAAwQc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7" o:spid="_x0000_s1027" type="#_x0000_t202" style="position:absolute;left:10904;top:7196;width:346;height: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      <v:textbox>
                          <w:txbxContent>
                            <w:p w:rsidR="00182B06" w:rsidRPr="009078BA" w:rsidRDefault="00182B06" w:rsidP="00182B0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078BA"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line id="Line 28" o:spid="_x0000_s1028" style="position:absolute;flip:y;visibility:visible;mso-wrap-style:square" from="10268,6741" to="10740,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1B8MAAADbAAAADwAAAGRycy9kb3ducmV2LnhtbESPS4vCMBSF94L/IVzBjWjqLIpTTUUE&#10;QQZcjA6ou0tz7cPmpjTR1n9vBgZmeTiPj7Na96YWT2pdaVnBfBaBIM6sLjlX8HPaTRcgnEfWWFsm&#10;BS9ysE6HgxUm2nb8Tc+jz0UYYZeggsL7JpHSZQUZdDPbEAfvZluDPsg2l7rFLoybWn5EUSwNlhwI&#10;BTa0LSi7Hx8mQKptfj1UlJ0/z81XF88n3eXyUGo86jdLEJ56/x/+a++1gjiG3y/hB8j0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otQfDAAAA2wAAAA8AAAAAAAAAAAAA&#10;AAAAoQIAAGRycy9kb3ducmV2LnhtbFBLBQYAAAAABAAEAPkAAACRAwAAAAA=&#10;" strokeweight="1pt"/>
                      <v:line id="Line 29" o:spid="_x0000_s1029" style="position:absolute;flip:y;visibility:visible;mso-wrap-style:square" from="11238,6737" to="11710,6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QQnMUAAADbAAAADwAAAGRycy9kb3ducmV2LnhtbESPzWrCQBSF9wXfYbiCm9JM7CK1qaOI&#10;IBTBRVUw3V0y1ySauRNmRhPfvlModHk4Px9nvhxMK+7kfGNZwTRJQRCXVjdcKTgeNi8zED4ga2wt&#10;k4IHeVguRk9zzLXt+Yvu+1CJOMI+RwV1CF0upS9rMugT2xFH72ydwRClq6R22Mdx08rXNM2kwYYj&#10;ocaO1jWV1/3NRMhlXX3vLlSe3k/dts+mz31R3JSajIfVB4hAQ/gP/7U/tYLsDX6/xB8gF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eQQnMUAAADbAAAADwAAAAAAAAAA&#10;AAAAAAChAgAAZHJzL2Rvd25yZXYueG1sUEsFBgAAAAAEAAQA+QAAAJMDAAAAAA==&#10;" strokeweight="1pt"/>
                      <v:line id="Line 30" o:spid="_x0000_s1030" style="position:absolute;flip:y;visibility:visible;mso-wrap-style:square" from="10266,7073" to="10738,7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uE7sEAAADbAAAADwAAAGRycy9kb3ducmV2LnhtbERPTWvCQBC9F/wPywheim70EGp0FRGE&#10;UvBQK6i3ITsm0exsyK4m/vvOodDj430v172r1ZPaUHk2MJ0koIhzbysuDBx/duMPUCEiW6w9k4EX&#10;BVivBm9LzKzv+Jueh1goCeGQoYEyxibTOuQlOQwT3xALd/WtwyiwLbRtsZNwV+tZkqTaYcXSUGJD&#10;25Ly++HhpOS2LS77G+Wn+an56tLpe3c+P4wZDfvNAlSkPv6L/9yf1kAqY+WL/AC9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8e4TuwQAAANsAAAAPAAAAAAAAAAAAAAAA&#10;AKECAABkcnMvZG93bnJldi54bWxQSwUGAAAAAAQABAD5AAAAjwMAAAAA&#10;" strokeweight="1pt"/>
                      <v:line id="Line 31" o:spid="_x0000_s1031" style="position:absolute;flip:y;visibility:visible;mso-wrap-style:square" from="11230,7069" to="11702,7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chdcUAAADbAAAADwAAAGRycy9kb3ducmV2LnhtbESPy2rDMBBF94X8g5hAN6WR3YVpHMsh&#10;GAql0EXTQNLdYE1sJ9bIWPIjfx8VCl1e7uNws+1sWjFS7xrLCuJVBIK4tLrhSsHh++35FYTzyBpb&#10;y6TgRg62+eIhw1Tbib9o3PtKhBF2KSqove9SKV1Zk0G3sh1x8M62N+iD7Cupe5zCuGnlSxQl0mDD&#10;gVBjR0VN5XU/mAC5FNXP54XK4/rYfUxJ/DSdToNSj8t5twHhafb/4b/2u1aQrOH3S/gBMr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zchdcUAAADbAAAADwAAAAAAAAAA&#10;AAAAAAChAgAAZHJzL2Rvd25yZXYueG1sUEsFBgAAAAAEAAQA+QAAAJMDAAAAAA==&#10;" strokeweight="1pt"/>
                      <v:line id="Line 32" o:spid="_x0000_s1032" style="position:absolute;flip:y;visibility:visible;mso-wrap-style:square" from="9878,6715" to="10020,6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QeNcIAAADbAAAADwAAAGRycy9kb3ducmV2LnhtbERPTWvCQBC9C/0PyxS8SN3oQdvUVYog&#10;iOChKsTehuw0ic3Ohuxq4r93DgWPj/e9WPWuVjdqQ+XZwGScgCLOva24MHA6bt7eQYWIbLH2TAbu&#10;FGC1fBksMLW+42+6HWKhJIRDigbKGJtU65CX5DCMfUMs3K9vHUaBbaFti52Eu1pPk2SmHVYsDSU2&#10;tC4p/ztcnZRc1sXP/kJ59pE1u242GXXn89WY4Wv/9QkqUh+f4n/31hqYy3r5Ij9AL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9QeNcIAAADbAAAADwAAAAAAAAAAAAAA&#10;AAChAgAAZHJzL2Rvd25yZXYueG1sUEsFBgAAAAAEAAQA+QAAAJADAAAAAA==&#10;" strokeweight="1pt"/>
                      <v:line id="Line 33" o:spid="_x0000_s1033" style="position:absolute;flip:y;visibility:visible;mso-wrap-style:square" from="11036,7057" to="11178,7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7rsUAAADbAAAADwAAAGRycy9kb3ducmV2LnhtbESPy2rDMBBF94H8g5hAN6GR3UWSulZC&#10;MRRKoYs8wOlusKZ+1BoZS47dv48KhSwv93G46X4yrbhS72rLCuJVBIK4sLrmUsH59Pa4BeE8ssbW&#10;Min4JQf73XyWYqLtyAe6Hn0pwgi7BBVU3neJlK6oyKBb2Y44eN+2N+iD7EupexzDuGnlUxStpcGa&#10;A6HCjrKKip/jYAKkycqvz4aK/DnvPsZ1vBwvl0Gph8X0+gLC0+Tv4f/2u1awieHvS/gBcnc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Ji7rsUAAADbAAAADwAAAAAAAAAA&#10;AAAAAAChAgAAZHJzL2Rvd25yZXYueG1sUEsFBgAAAAAEAAQA+QAAAJMDAAAAAA==&#10;" strokeweight="1pt"/>
                      <v:line id="Line 34" o:spid="_x0000_s1034" style="position:absolute;flip:y;visibility:visible;mso-wrap-style:square" from="10076,7051" to="10218,7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ol2cQAAADbAAAADwAAAGRycy9kb3ducmV2LnhtbESPS4vCMBSF94L/IdyB2ciY6sJHNRUR&#10;BBmYhQ/Q2V2aax/T3JQm2s6/N4Lg8nAeH2e56kwl7tS4wrKC0TACQZxaXXCm4HTcfs1AOI+ssbJM&#10;Cv7JwSrp95YYa9vynu4Hn4kwwi5GBbn3dSylS3My6Ia2Jg7e1TYGfZBNJnWDbRg3lRxH0UQaLDgQ&#10;cqxpk1P6d7iZACk32e9PSel5fq6/28lo0F4uN6U+P7r1AoSnzr/Dr/ZOK5iO4fkl/ACZ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iXZxAAAANsAAAAPAAAAAAAAAAAA&#10;AAAAAKECAABkcnMvZG93bnJldi54bWxQSwUGAAAAAAQABAD5AAAAkgMAAAAA&#10;" strokeweight="1pt"/>
                      <v:line id="Line 35" o:spid="_x0000_s1035" style="position:absolute;flip:y;visibility:visible;mso-wrap-style:square" from="10076,6719" to="10218,6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aAQsMAAADbAAAADwAAAGRycy9kb3ducmV2LnhtbESPS4vCMBSF94L/IVzBjWjqDPioRhFh&#10;QAZc6Ajq7tJc22pzU5po6783gjDLw3l8nPmyMYV4UOVyywqGgwgEcWJ1zqmCw99PfwLCeWSNhWVS&#10;8CQHy0W7NcdY25p39Nj7VIQRdjEqyLwvYyldkpFBN7AlcfAutjLog6xSqSusw7gp5FcUjaTBnAMh&#10;w5LWGSW3/d0EyHWdnrdXSo7TY/lbj4a9+nS6K9XtNKsZCE+N/w9/2hutYPwN7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GgELDAAAA2wAAAA8AAAAAAAAAAAAA&#10;AAAAoQIAAGRycy9kb3ducmV2LnhtbFBLBQYAAAAABAAEAPkAAACRAwAAAAA=&#10;" strokeweight="1pt"/>
                    </v:group>
                  </w:pict>
                </mc:Fallback>
              </mc:AlternateContent>
            </w:r>
            <w:r w:rsidR="00182B06" w:rsidRPr="00182B06">
              <w:rPr>
                <w:position w:val="-28"/>
              </w:rPr>
              <w:object w:dxaOrig="2000" w:dyaOrig="660">
                <v:shape id="_x0000_i1039" type="#_x0000_t75" style="width:99.75pt;height:33pt" o:ole="">
                  <v:imagedata r:id="rId36" o:title=""/>
                </v:shape>
                <o:OLEObject Type="Embed" ProgID="Equation.DSMT4" ShapeID="_x0000_i1039" DrawAspect="Content" ObjectID="_1519789966" r:id="rId37"/>
              </w:object>
            </w:r>
          </w:p>
          <w:p w:rsidR="00182B06" w:rsidRPr="00182B06" w:rsidRDefault="00182B06" w:rsidP="00ED21C6">
            <w:pPr>
              <w:jc w:val="center"/>
            </w:pPr>
          </w:p>
          <w:p w:rsidR="00182B06" w:rsidRPr="00182B06" w:rsidRDefault="00182B06" w:rsidP="00ED21C6"/>
        </w:tc>
        <w:tc>
          <w:tcPr>
            <w:tcW w:w="2282" w:type="dxa"/>
            <w:vAlign w:val="center"/>
          </w:tcPr>
          <w:p w:rsidR="00182B06" w:rsidRPr="00182B06" w:rsidRDefault="00182B06" w:rsidP="00ED21C6">
            <w:r w:rsidRPr="00182B06">
              <w:t>C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560" w:dyaOrig="620">
                <v:shape id="_x0000_i1040" type="#_x0000_t75" style="width:27.75pt;height:30.75pt" o:ole="">
                  <v:imagedata r:id="rId38" o:title=""/>
                </v:shape>
                <o:OLEObject Type="Embed" ProgID="Equation.DSMT4" ShapeID="_x0000_i1040" DrawAspect="Content" ObjectID="_1519789967" r:id="rId39"/>
              </w:object>
            </w:r>
          </w:p>
          <w:p w:rsidR="00182B06" w:rsidRPr="00182B06" w:rsidRDefault="00182B06" w:rsidP="00ED21C6"/>
        </w:tc>
      </w:tr>
      <w:tr w:rsidR="00182B06" w:rsidRPr="00182B06">
        <w:trPr>
          <w:trHeight w:hRule="exact" w:val="1152"/>
        </w:trPr>
        <w:tc>
          <w:tcPr>
            <w:tcW w:w="1857" w:type="dxa"/>
            <w:vAlign w:val="center"/>
          </w:tcPr>
          <w:p w:rsidR="00182B06" w:rsidRPr="00182B06" w:rsidRDefault="00182B06" w:rsidP="00ED21C6">
            <w:r w:rsidRPr="00182B06">
              <w:t>4.</w:t>
            </w:r>
          </w:p>
          <w:p w:rsidR="00182B06" w:rsidRPr="00182B06" w:rsidRDefault="00182B06" w:rsidP="00ED21C6"/>
          <w:p w:rsidR="00182B06" w:rsidRPr="00182B06" w:rsidRDefault="00182B06" w:rsidP="00ED21C6"/>
        </w:tc>
        <w:tc>
          <w:tcPr>
            <w:tcW w:w="3140" w:type="dxa"/>
            <w:vAlign w:val="center"/>
          </w:tcPr>
          <w:p w:rsidR="00182B06" w:rsidRPr="00182B06" w:rsidRDefault="00182B06" w:rsidP="00ED21C6">
            <w:r w:rsidRPr="00182B06">
              <w:t>4.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2640" w:dyaOrig="660">
                <v:shape id="_x0000_i1041" type="#_x0000_t75" style="width:132pt;height:33pt" o:ole="">
                  <v:imagedata r:id="rId40" o:title=""/>
                </v:shape>
                <o:OLEObject Type="Embed" ProgID="Equation.DSMT4" ShapeID="_x0000_i1041" DrawAspect="Content" ObjectID="_1519789968" r:id="rId41"/>
              </w:object>
            </w:r>
          </w:p>
          <w:p w:rsidR="00182B06" w:rsidRPr="00182B06" w:rsidRDefault="00182B06" w:rsidP="00ED21C6"/>
        </w:tc>
        <w:tc>
          <w:tcPr>
            <w:tcW w:w="3256" w:type="dxa"/>
            <w:vAlign w:val="center"/>
          </w:tcPr>
          <w:p w:rsidR="00182B06" w:rsidRPr="00182B06" w:rsidRDefault="00182B06" w:rsidP="00ED21C6">
            <w:r w:rsidRPr="00182B06">
              <w:t>D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2940" w:dyaOrig="660">
                <v:shape id="_x0000_i1042" type="#_x0000_t75" style="width:147pt;height:33pt" o:ole="">
                  <v:imagedata r:id="rId42" o:title=""/>
                </v:shape>
                <o:OLEObject Type="Embed" ProgID="Equation.DSMT4" ShapeID="_x0000_i1042" DrawAspect="Content" ObjectID="_1519789969" r:id="rId43"/>
              </w:object>
            </w:r>
          </w:p>
          <w:p w:rsidR="00182B06" w:rsidRPr="00182B06" w:rsidRDefault="00182B06" w:rsidP="00ED21C6"/>
        </w:tc>
        <w:tc>
          <w:tcPr>
            <w:tcW w:w="3951" w:type="dxa"/>
            <w:vAlign w:val="center"/>
          </w:tcPr>
          <w:p w:rsidR="00182B06" w:rsidRPr="00182B06" w:rsidRDefault="00182B06" w:rsidP="00ED21C6">
            <w:r w:rsidRPr="00182B06">
              <w:t>D</w:t>
            </w:r>
          </w:p>
          <w:p w:rsidR="00182B06" w:rsidRPr="00182B06" w:rsidRDefault="00F01D28" w:rsidP="00ED21C6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35200" behindDoc="0" locked="0" layoutInCell="1" allowOverlap="1">
                      <wp:simplePos x="0" y="0"/>
                      <wp:positionH relativeFrom="column">
                        <wp:posOffset>247015</wp:posOffset>
                      </wp:positionH>
                      <wp:positionV relativeFrom="paragraph">
                        <wp:posOffset>38735</wp:posOffset>
                      </wp:positionV>
                      <wp:extent cx="1408430" cy="349250"/>
                      <wp:effectExtent l="8890" t="10160" r="11430" b="12065"/>
                      <wp:wrapNone/>
                      <wp:docPr id="59" name="Group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08430" cy="349250"/>
                                <a:chOff x="9362" y="7885"/>
                                <a:chExt cx="2218" cy="550"/>
                              </a:xfrm>
                            </wpg:grpSpPr>
                            <wps:wsp>
                              <wps:cNvPr id="60" name="Line 22"/>
                              <wps:cNvCnPr/>
                              <wps:spPr bwMode="auto">
                                <a:xfrm flipV="1">
                                  <a:off x="9362" y="7885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23"/>
                              <wps:cNvCnPr/>
                              <wps:spPr bwMode="auto">
                                <a:xfrm flipV="1">
                                  <a:off x="10982" y="8226"/>
                                  <a:ext cx="598" cy="19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24"/>
                              <wps:cNvCnPr/>
                              <wps:spPr bwMode="auto">
                                <a:xfrm flipV="1">
                                  <a:off x="10136" y="8236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25"/>
                              <wps:cNvCnPr/>
                              <wps:spPr bwMode="auto">
                                <a:xfrm flipV="1">
                                  <a:off x="9982" y="7886"/>
                                  <a:ext cx="598" cy="19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1F5BEA5" id="Group 21" o:spid="_x0000_s1026" style="position:absolute;margin-left:19.45pt;margin-top:3.05pt;width:110.9pt;height:27.5pt;z-index:251635200" coordorigin="9362,7885" coordsize="2218,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DqE7QIAAMsMAAAOAAAAZHJzL2Uyb0RvYy54bWzsV99vmzAQfp+0/8HiPQEMIYBKpikkfem2&#10;St327oD5oYGNbBpSTfvfd7Yha7I+TG01TVPyQA6ffb777ruzuXp3aBu0p0LWnCWWO3csRFnG85qV&#10;ifXl83YWWkj2hOWk4Ywm1gOV1rvV2zdXQxdTzCve5FQgMMJkPHSJVfV9F9u2zCraEjnnHWWgLLho&#10;SQ+vorRzQQaw3jY2dpzAHrjIO8EzKiWMpkZprbT9oqBZ/6koJO1Rk1jgW6+fQj936mmvrkhcCtJV&#10;dTa6QZ7hRUtqBpseTaWkJ+he1L+ZautMcMmLfp7x1uZFUWdUxwDRuM5ZNNeC33c6ljIeyu4IE0B7&#10;htOzzWYf97cC1XliLSILMdJCjvS2CLsKnKErY5hzLbq77laYCEG84dk3CWr7XK/eSzMZ7YYPPAd7&#10;5L7nGpxDIVplAsJGB52Dh2MO6KFHGQy6vhP6HqQqA53nR3gxJimrIJNqWeQF2EKgXYbhwiQwqzbj&#10;coxdYJxauzALbRKbbbWro2sqLuCb/AWpfBmkdxXpqM6UVHCNkAYQhoH0pmYUYWwQ1VPW7FZofGUs&#10;AdmnwUJFU3dfARQN3wjbE/FP4PlLQEYF70aR2usYPIk7IftrylukhMRqwCFtlOxvZG+mTlNUihjf&#10;1k0D4yRuGBrAIl46jl4heVPnSquUUpS7dSPQnqgC079x45NpQGSWa2sVJflmlHtSN0YGRxum7EEk&#10;4M8omQr6HjnRJtyE/szHwWbmO2k6e79d+7Ng6y4XqZeu16n7Q7nm+nFV5zllyrupml3/z1I79hVT&#10;h8d6PuJgn1rX2IKz0792Gihmsmn4teP5g06yHge2/S3auae0816Fdq4ThabuQowDZVJnSxftIhqL&#10;zgXBkGmq9YlUF97J+ZNd+j/iHdDjcbvzX4l3rhfofh9iEE54d+l3l36XWIF3yjt9KVCtGE7iFxyz&#10;U7uDa8YZ7S7t7h+nnb7rwY1Zn87j7V5dyR+/g/z4G2T1EwAA//8DAFBLAwQUAAYACAAAACEAEth+&#10;w90AAAAHAQAADwAAAGRycy9kb3ducmV2LnhtbEyOwUrDQBRF94L/MDzBnZ1Mi7HGTEop6qoItoK4&#10;e828JqGZNyEzTdK/d7rS5eVezj35arKtGKj3jWMNapaAIC6dabjS8LV/e1iC8AHZYOuYNFzIw6q4&#10;vckxM27kTxp2oRIRwj5DDXUIXSalL2uy6GeuI47d0fUWQ4x9JU2PY4TbVs6TJJUWG44PNXa0qak8&#10;7c5Ww/uI43qhXoft6bi5/OwfP763irS+v5vWLyACTeFvDFf9qA5FdDq4MxsvWg2L5XNcakgViFjP&#10;0+QJxOGaFcgil//9i18AAAD//wMAUEsBAi0AFAAGAAgAAAAhALaDOJL+AAAA4QEAABMAAAAAAAAA&#10;AAAAAAAAAAAAAFtDb250ZW50X1R5cGVzXS54bWxQSwECLQAUAAYACAAAACEAOP0h/9YAAACUAQAA&#10;CwAAAAAAAAAAAAAAAAAvAQAAX3JlbHMvLnJlbHNQSwECLQAUAAYACAAAACEAw8A6hO0CAADLDAAA&#10;DgAAAAAAAAAAAAAAAAAuAgAAZHJzL2Uyb0RvYy54bWxQSwECLQAUAAYACAAAACEAEth+w90AAAAH&#10;AQAADwAAAAAAAAAAAAAAAABHBQAAZHJzL2Rvd25yZXYueG1sUEsFBgAAAAAEAAQA8wAAAFEGAAAA&#10;AA==&#10;">
                      <v:line id="Line 22" o:spid="_x0000_s1027" style="position:absolute;flip:y;visibility:visible;mso-wrap-style:square" from="9362,7885" to="9834,8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2I6MEAAADbAAAADwAAAGRycy9kb3ducmV2LnhtbERPTWvCQBC9F/wPywheim70EGp0FRGE&#10;UvBQK6i3ITsm0exsyK4m/vvOodDj430v172r1ZPaUHk2MJ0koIhzbysuDBx/duMPUCEiW6w9k4EX&#10;BVivBm9LzKzv+Jueh1goCeGQoYEyxibTOuQlOQwT3xALd/WtwyiwLbRtsZNwV+tZkqTaYcXSUGJD&#10;25Ly++HhpOS2LS77G+Wn+an56tLpe3c+P4wZDfvNAlSkPv6L/9yf1kAq6+WL/AC9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DYjowQAAANsAAAAPAAAAAAAAAAAAAAAA&#10;AKECAABkcnMvZG93bnJldi54bWxQSwUGAAAAAAQABAD5AAAAjwMAAAAA&#10;" strokeweight="1pt"/>
                      <v:line id="Line 23" o:spid="_x0000_s1028" style="position:absolute;flip:y;visibility:visible;mso-wrap-style:square" from="10982,8226" to="11580,8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Etc8MAAADbAAAADwAAAGRycy9kb3ducmV2LnhtbESPzYrCMBSF9wO+Q7iCm0HTuihjNYoI&#10;ggguxhHU3aW5ttXmpjTR1rc3A4LLw/n5OLNFZyrxoMaVlhXEowgEcWZ1ybmCw996+APCeWSNlWVS&#10;8CQHi3nva4apti3/0mPvcxFG2KWooPC+TqV0WUEG3cjWxMG72MagD7LJpW6wDeOmkuMoSqTBkgOh&#10;wJpWBWW3/d0EyHWVn3dXyo6TY71tk/i7PZ3uSg363XIKwlPnP+F3e6MVJDH8fwk/QM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1BLXPDAAAA2wAAAA8AAAAAAAAAAAAA&#10;AAAAoQIAAGRycy9kb3ducmV2LnhtbFBLBQYAAAAABAAEAPkAAACRAwAAAAA=&#10;" strokeweight="1pt"/>
                      <v:line id="Line 24" o:spid="_x0000_s1029" style="position:absolute;flip:y;visibility:visible;mso-wrap-style:square" from="10136,8236" to="10608,8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OzBMMAAADbAAAADwAAAGRycy9kb3ducmV2LnhtbESPS4vCMBSF94L/IVzBjYypLop2jCKC&#10;IIILH6DuLs2dtk5zU5po6783guDycB4fZ7ZoTSkeVLvCsoLRMAJBnFpdcKbgdFz/TEA4j6yxtEwK&#10;nuRgMe92Zpho2/CeHgefiTDCLkEFufdVIqVLczLohrYiDt6frQ36IOtM6hqbMG5KOY6iWBosOBBy&#10;rGiVU/p/uJsAua2y6+5G6Xl6rrZNPBo0l8tdqX6vXf6C8NT6b/jT3mgF8RjeX8IPkPM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2TswTDAAAA2wAAAA8AAAAAAAAAAAAA&#10;AAAAoQIAAGRycy9kb3ducmV2LnhtbFBLBQYAAAAABAAEAPkAAACRAwAAAAA=&#10;" strokeweight="1pt"/>
                      <v:line id="Line 25" o:spid="_x0000_s1030" style="position:absolute;flip:y;visibility:visible;mso-wrap-style:square" from="9982,7886" to="10580,8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8Wn8UAAADbAAAADwAAAGRycy9kb3ducmV2LnhtbESPX2vCMBTF3wd+h3AFX8aaukFxnVFE&#10;EIbgw1Swe7s017ba3JQk2vrtl8Fgj4fz58eZLwfTijs531hWME1SEMSl1Q1XCo6HzcsMhA/IGlvL&#10;pOBBHpaL0dMcc217/qL7PlQijrDPUUEdQpdL6cuaDPrEdsTRO1tnMETpKqkd9nHctPI1TTNpsOFI&#10;qLGjdU3ldX8zEXJZV9+7C5Wn91O37bPpc18UN6Um42H1ASLQEP7Df+1PrSB7g98v8Qf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t8Wn8UAAADbAAAADwAAAAAAAAAA&#10;AAAAAAChAgAAZHJzL2Rvd25yZXYueG1sUEsFBgAAAAAEAAQA+QAAAJMDAAAAAA==&#10;" strokeweight="1pt"/>
                    </v:group>
                  </w:pict>
                </mc:Fallback>
              </mc:AlternateContent>
            </w:r>
            <w:r w:rsidR="00182B06" w:rsidRPr="00182B06">
              <w:rPr>
                <w:position w:val="-28"/>
              </w:rPr>
              <w:object w:dxaOrig="3280" w:dyaOrig="660">
                <v:shape id="_x0000_i1043" type="#_x0000_t75" style="width:164.25pt;height:33pt" o:ole="">
                  <v:imagedata r:id="rId44" o:title=""/>
                </v:shape>
                <o:OLEObject Type="Embed" ProgID="Equation.DSMT4" ShapeID="_x0000_i1043" DrawAspect="Content" ObjectID="_1519789970" r:id="rId45"/>
              </w:object>
            </w:r>
          </w:p>
          <w:p w:rsidR="00182B06" w:rsidRPr="00182B06" w:rsidRDefault="00182B06" w:rsidP="00ED21C6"/>
        </w:tc>
        <w:tc>
          <w:tcPr>
            <w:tcW w:w="2282" w:type="dxa"/>
            <w:vAlign w:val="center"/>
          </w:tcPr>
          <w:p w:rsidR="00182B06" w:rsidRPr="00182B06" w:rsidRDefault="00182B06" w:rsidP="00ED21C6">
            <w:r w:rsidRPr="00182B06">
              <w:t>D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960" w:dyaOrig="660">
                <v:shape id="_x0000_i1044" type="#_x0000_t75" style="width:48pt;height:33pt" o:ole="">
                  <v:imagedata r:id="rId46" o:title=""/>
                </v:shape>
                <o:OLEObject Type="Embed" ProgID="Equation.DSMT4" ShapeID="_x0000_i1044" DrawAspect="Content" ObjectID="_1519789971" r:id="rId47"/>
              </w:object>
            </w:r>
          </w:p>
          <w:p w:rsidR="00182B06" w:rsidRPr="00182B06" w:rsidRDefault="00182B06" w:rsidP="00ED21C6"/>
        </w:tc>
      </w:tr>
      <w:tr w:rsidR="00182B06" w:rsidRPr="00182B06">
        <w:trPr>
          <w:trHeight w:hRule="exact" w:val="1152"/>
        </w:trPr>
        <w:tc>
          <w:tcPr>
            <w:tcW w:w="1857" w:type="dxa"/>
            <w:vAlign w:val="center"/>
          </w:tcPr>
          <w:p w:rsidR="00182B06" w:rsidRPr="00182B06" w:rsidRDefault="00182B06" w:rsidP="00ED21C6">
            <w:r w:rsidRPr="00182B06">
              <w:t>5.</w:t>
            </w:r>
          </w:p>
          <w:p w:rsidR="00182B06" w:rsidRPr="00182B06" w:rsidRDefault="00182B06" w:rsidP="00ED21C6"/>
          <w:p w:rsidR="00182B06" w:rsidRPr="00182B06" w:rsidRDefault="00182B06" w:rsidP="00ED21C6"/>
        </w:tc>
        <w:tc>
          <w:tcPr>
            <w:tcW w:w="3140" w:type="dxa"/>
            <w:vAlign w:val="center"/>
          </w:tcPr>
          <w:p w:rsidR="00182B06" w:rsidRPr="00182B06" w:rsidRDefault="00182B06" w:rsidP="00ED21C6">
            <w:r w:rsidRPr="00182B06">
              <w:t>5.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1880" w:dyaOrig="660">
                <v:shape id="_x0000_i1045" type="#_x0000_t75" style="width:93.75pt;height:33pt" o:ole="">
                  <v:imagedata r:id="rId48" o:title=""/>
                </v:shape>
                <o:OLEObject Type="Embed" ProgID="Equation.DSMT4" ShapeID="_x0000_i1045" DrawAspect="Content" ObjectID="_1519789972" r:id="rId49"/>
              </w:object>
            </w:r>
          </w:p>
          <w:p w:rsidR="00182B06" w:rsidRPr="00182B06" w:rsidRDefault="00182B06" w:rsidP="00ED21C6"/>
        </w:tc>
        <w:tc>
          <w:tcPr>
            <w:tcW w:w="3256" w:type="dxa"/>
            <w:vAlign w:val="center"/>
          </w:tcPr>
          <w:p w:rsidR="00182B06" w:rsidRPr="00182B06" w:rsidRDefault="00182B06" w:rsidP="00ED21C6">
            <w:r w:rsidRPr="00182B06">
              <w:t>E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2720" w:dyaOrig="660">
                <v:shape id="_x0000_i1046" type="#_x0000_t75" style="width:135.75pt;height:33pt" o:ole="">
                  <v:imagedata r:id="rId50" o:title=""/>
                </v:shape>
                <o:OLEObject Type="Embed" ProgID="Equation.DSMT4" ShapeID="_x0000_i1046" DrawAspect="Content" ObjectID="_1519789973" r:id="rId51"/>
              </w:object>
            </w:r>
          </w:p>
          <w:p w:rsidR="00182B06" w:rsidRPr="00182B06" w:rsidRDefault="00182B06" w:rsidP="00ED21C6"/>
        </w:tc>
        <w:tc>
          <w:tcPr>
            <w:tcW w:w="3951" w:type="dxa"/>
            <w:vAlign w:val="center"/>
          </w:tcPr>
          <w:p w:rsidR="00182B06" w:rsidRPr="00182B06" w:rsidRDefault="00182B06" w:rsidP="00ED21C6">
            <w:r w:rsidRPr="00182B06">
              <w:t>E</w:t>
            </w:r>
          </w:p>
          <w:p w:rsidR="00182B06" w:rsidRPr="00182B06" w:rsidRDefault="00F01D28" w:rsidP="00ED21C6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37248" behindDoc="0" locked="0" layoutInCell="1" allowOverlap="1">
                      <wp:simplePos x="0" y="0"/>
                      <wp:positionH relativeFrom="column">
                        <wp:posOffset>553085</wp:posOffset>
                      </wp:positionH>
                      <wp:positionV relativeFrom="paragraph">
                        <wp:posOffset>40005</wp:posOffset>
                      </wp:positionV>
                      <wp:extent cx="1267460" cy="341630"/>
                      <wp:effectExtent l="10160" t="11430" r="8255" b="8890"/>
                      <wp:wrapNone/>
                      <wp:docPr id="54" name="Group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67460" cy="341630"/>
                                <a:chOff x="9844" y="9039"/>
                                <a:chExt cx="1996" cy="538"/>
                              </a:xfrm>
                            </wpg:grpSpPr>
                            <wps:wsp>
                              <wps:cNvPr id="55" name="Line 37"/>
                              <wps:cNvCnPr/>
                              <wps:spPr bwMode="auto">
                                <a:xfrm flipV="1">
                                  <a:off x="10188" y="9042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38"/>
                              <wps:cNvCnPr/>
                              <wps:spPr bwMode="auto">
                                <a:xfrm flipV="1">
                                  <a:off x="11368" y="9039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39"/>
                              <wps:cNvCnPr/>
                              <wps:spPr bwMode="auto">
                                <a:xfrm flipV="1">
                                  <a:off x="9844" y="9378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40"/>
                              <wps:cNvCnPr/>
                              <wps:spPr bwMode="auto">
                                <a:xfrm flipV="1">
                                  <a:off x="11368" y="9378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BF23BCF" id="Group 36" o:spid="_x0000_s1026" style="position:absolute;margin-left:43.55pt;margin-top:3.15pt;width:99.8pt;height:26.9pt;z-index:251637248" coordorigin="9844,9039" coordsize="1996,5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ABU3AIAAMwMAAAOAAAAZHJzL2Uyb0RvYy54bWzsV99vmzAQfp+0/8HiPQUCgYBKqikkfem2&#10;St327oD5oYGNbBpSTfvfdz5DmnZ7mBpp0qTkgRiffXz33XeHub45tA3ZM6lqwRPLvXIswngm8pqX&#10;ifX1y3a2tIjqKc9pIzhLrCemrJvV+3fXQxezuahEkzNJwAlX8dAlVtX3XWzbKqtYS9WV6BgHYyFk&#10;S3u4laWdSzqA97ax544T2IOQeSdFxpSC2dQYrRX6LwqW9Z+LQrGeNIkF2Hq8Srzu9NVeXdO4lLSr&#10;6myEQd+AoqU1h4ceXaW0p+RR1r+5autMCiWK/ioTrS2Kos4YxgDRuM6raG6leOwwljIeyu5IE1D7&#10;iqc3u80+7e8lqfPEWvgW4bSFHOFjiRdocoaujGHNreweuntpIoThnci+KzDbr+36vjSLyW74KHLw&#10;Rx97geQcCtlqFxA2OWAOno45YIeeZDDpzoPQDyBVGdg83w28MUlZBZnU26KlD1DBGjleZBKYVZtp&#10;exQFZu/CW2qjTWPzWIQ6QtNxgd7UM6XqPEofKtoxzJTSdE2ULiZK72rOiBcaRnHJmt9L5FfFCpj9&#10;M1mkaOruG5CC9I20uY67hKpCAvy5IWBizw/nJno3QmqO0dO4k6q/ZaIlepBYDSBCr3R/p3pD1LRE&#10;54iLbd00ME/jhpNBJyZ0HNyhRFPn2qqNSpa7dSPJnuoKw99I+4tloGSeo7eK0XwzjntaN2YMQBuu&#10;/UEkgGccmRL6ETnRZrlZ+jN/HmxmvpOmsw/btT8Ltm64SL10vU7dnxqa68dVneeMa3RTObv+3+V2&#10;bCymEI8FfeTBfukdlQVgp38EDRoz6TQC24n8CbOM8yC3f6U7KAFTykZ3WAgaGkjzDN25XjDpbiq8&#10;i+4uujvpd+FL3WELOlt3z/3eC1HJ2CTwZXFpd5d2BycX6Eon7c7HA8PZsnOf291Fd//baxYPe3Bk&#10;xrfzeLzXZ/LTexiffoSsfgEAAP//AwBQSwMEFAAGAAgAAAAhABypQUfdAAAABwEAAA8AAABkcnMv&#10;ZG93bnJldi54bWxMjsFqwkAURfcF/2F4Qnd1EqUxpJmISNuVFKqF0t0z80yCmTchMybx7ztd1eXl&#10;Xs49+WYyrRiod41lBfEiAkFcWt1wpeDr+PaUgnAeWWNrmRTcyMGmmD3kmGk78icNB1+JAGGXoYLa&#10;+y6T0pU1GXQL2xGH7mx7gz7EvpK6xzHATSuXUZRIgw2Hhxo72tVUXg5Xo+B9xHG7il+H/eW8u/0c&#10;nz++9zEp9Tifti8gPE3+fwx/+kEdiuB0slfWTrQK0nUclgqSFYhQL9NkDeIUchSDLHJ571/8AgAA&#10;//8DAFBLAQItABQABgAIAAAAIQC2gziS/gAAAOEBAAATAAAAAAAAAAAAAAAAAAAAAABbQ29udGVu&#10;dF9UeXBlc10ueG1sUEsBAi0AFAAGAAgAAAAhADj9If/WAAAAlAEAAAsAAAAAAAAAAAAAAAAALwEA&#10;AF9yZWxzLy5yZWxzUEsBAi0AFAAGAAgAAAAhAKI0AFTcAgAAzAwAAA4AAAAAAAAAAAAAAAAALgIA&#10;AGRycy9lMm9Eb2MueG1sUEsBAi0AFAAGAAgAAAAhABypQUfdAAAABwEAAA8AAAAAAAAAAAAAAAAA&#10;NgUAAGRycy9kb3ducmV2LnhtbFBLBQYAAAAABAAEAPMAAABABgAAAAA=&#10;">
                      <v:line id="Line 37" o:spid="_x0000_s1027" style="position:absolute;flip:y;visibility:visible;mso-wrap-style:square" from="10188,9042" to="10660,9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bhzcQAAADbAAAADwAAAGRycy9kb3ducmV2LnhtbESPS2vCQBSF9wX/w3AFN0UnChGNjiKB&#10;Qil0oS2ou0vmmkQzd0Jm8ui/7wiFLg/n8XG2+8FUoqPGlZYVzGcRCOLM6pJzBd9fb9MVCOeRNVaW&#10;ScEPOdjvRi9bTLTt+UjdyecijLBLUEHhfZ1I6bKCDLqZrYmDd7ONQR9kk0vdYB/GTSUXUbSUBksO&#10;hAJrSgvKHqfWBMg9za+fd8rO63P90S/nr/3l0io1GQ+HDQhPg/8P/7XftYI4hueX8APk7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FuHNxAAAANsAAAAPAAAAAAAAAAAA&#10;AAAAAKECAABkcnMvZG93bnJldi54bWxQSwUGAAAAAAQABAD5AAAAkgMAAAAA&#10;" strokeweight="1pt"/>
                      <v:line id="Line 38" o:spid="_x0000_s1028" style="position:absolute;flip:y;visibility:visible;mso-wrap-style:square" from="11368,9039" to="11840,9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R/usUAAADbAAAADwAAAGRycy9kb3ducmV2LnhtbESPX2vCMBTF3wd+h3AFX8aaOlhxnVFE&#10;EIbgw1Swe7s017ba3JQk2vrtl8Fgj4fz58eZLwfTijs531hWME1SEMSl1Q1XCo6HzcsMhA/IGlvL&#10;pOBBHpaL0dMcc217/qL7PlQijrDPUUEdQpdL6cuaDPrEdsTRO1tnMETpKqkd9nHctPI1TTNpsOFI&#10;qLGjdU3ldX8zEXJZV9+7C5Wn91O37bPpc18UN6Um42H1ASLQEP7Df+1PreAtg98v8Qf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MR/usUAAADbAAAADwAAAAAAAAAA&#10;AAAAAAChAgAAZHJzL2Rvd25yZXYueG1sUEsFBgAAAAAEAAQA+QAAAJMDAAAAAA==&#10;" strokeweight="1pt"/>
                      <v:line id="Line 39" o:spid="_x0000_s1029" style="position:absolute;flip:y;visibility:visible;mso-wrap-style:square" from="9844,9378" to="10316,9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aIcMAAADbAAAADwAAAGRycy9kb3ducmV2LnhtbESPS4vCMBSF94L/IVzBjWjqwPioRhFh&#10;QAZc6Ajq7tJc22pzU5po6783gjDLw3l8nPmyMYV4UOVyywqGgwgEcWJ1zqmCw99PfwLCeWSNhWVS&#10;8CQHy0W7NcdY25p39Nj7VIQRdjEqyLwvYyldkpFBN7AlcfAutjLog6xSqSusw7gp5FcUjaTBnAMh&#10;w5LWGSW3/d0EyHWdnrdXSo7TY/lbj4a9+nS6K9XtNKsZCE+N/w9/2hut4HsM7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I2iHDAAAA2wAAAA8AAAAAAAAAAAAA&#10;AAAAoQIAAGRycy9kb3ducmV2LnhtbFBLBQYAAAAABAAEAPkAAACRAwAAAAA=&#10;" strokeweight="1pt"/>
                      <v:line id="Line 40" o:spid="_x0000_s1030" style="position:absolute;flip:y;visibility:visible;mso-wrap-style:square" from="11368,9378" to="11840,9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dOU8IAAADbAAAADwAAAGRycy9kb3ducmV2LnhtbERPS2vCQBC+F/wPywheSt0oVDR1FREK&#10;RejBB2hvQ3aaRLOzIbua+O+dg+Dx43vPl52r1I2aUHo2MBomoIgzb0vODRz23x9TUCEiW6w8k4E7&#10;BVguem9zTK1veUu3XcyVhHBI0UARY51qHbKCHIahr4mF+/eNwyiwybVtsJVwV+lxkky0w5KlocCa&#10;1gVll93VScl5nf/9nik7zo71pp2M3tvT6WrMoN+tvkBF6uJL/HT/WAOfMla+yA/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hdOU8IAAADbAAAADwAAAAAAAAAAAAAA&#10;AAChAgAAZHJzL2Rvd25yZXYueG1sUEsFBgAAAAAEAAQA+QAAAJADAAAAAA==&#10;" strokeweight="1pt"/>
                    </v:group>
                  </w:pict>
                </mc:Fallback>
              </mc:AlternateContent>
            </w:r>
            <w:r w:rsidR="00182B06" w:rsidRPr="00182B06">
              <w:rPr>
                <w:position w:val="-28"/>
              </w:rPr>
              <w:object w:dxaOrig="2240" w:dyaOrig="660">
                <v:shape id="_x0000_i1047" type="#_x0000_t75" style="width:111.75pt;height:33pt" o:ole="">
                  <v:imagedata r:id="rId52" o:title=""/>
                </v:shape>
                <o:OLEObject Type="Embed" ProgID="Equation.DSMT4" ShapeID="_x0000_i1047" DrawAspect="Content" ObjectID="_1519789974" r:id="rId53"/>
              </w:object>
            </w:r>
          </w:p>
          <w:p w:rsidR="00182B06" w:rsidRPr="00182B06" w:rsidRDefault="00182B06" w:rsidP="00ED21C6"/>
        </w:tc>
        <w:tc>
          <w:tcPr>
            <w:tcW w:w="2282" w:type="dxa"/>
            <w:vAlign w:val="center"/>
          </w:tcPr>
          <w:p w:rsidR="00182B06" w:rsidRPr="00182B06" w:rsidRDefault="00182B06" w:rsidP="00ED21C6">
            <w:r w:rsidRPr="00182B06">
              <w:t>E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240" w:dyaOrig="620">
                <v:shape id="_x0000_i1048" type="#_x0000_t75" style="width:12pt;height:30.75pt" o:ole="">
                  <v:imagedata r:id="rId54" o:title=""/>
                </v:shape>
                <o:OLEObject Type="Embed" ProgID="Equation.DSMT4" ShapeID="_x0000_i1048" DrawAspect="Content" ObjectID="_1519789975" r:id="rId55"/>
              </w:object>
            </w:r>
          </w:p>
          <w:p w:rsidR="00182B06" w:rsidRPr="00182B06" w:rsidRDefault="00182B06" w:rsidP="00ED21C6"/>
        </w:tc>
      </w:tr>
      <w:tr w:rsidR="00182B06" w:rsidRPr="00182B06">
        <w:trPr>
          <w:trHeight w:hRule="exact" w:val="1152"/>
        </w:trPr>
        <w:tc>
          <w:tcPr>
            <w:tcW w:w="1857" w:type="dxa"/>
            <w:vAlign w:val="center"/>
          </w:tcPr>
          <w:p w:rsidR="00182B06" w:rsidRPr="00182B06" w:rsidRDefault="00182B06" w:rsidP="00ED21C6">
            <w:r w:rsidRPr="00182B06">
              <w:t>6.</w:t>
            </w:r>
          </w:p>
          <w:p w:rsidR="00182B06" w:rsidRPr="00182B06" w:rsidRDefault="00182B06" w:rsidP="00ED21C6"/>
          <w:p w:rsidR="00182B06" w:rsidRPr="00182B06" w:rsidRDefault="00182B06" w:rsidP="00ED21C6"/>
        </w:tc>
        <w:tc>
          <w:tcPr>
            <w:tcW w:w="3140" w:type="dxa"/>
            <w:vAlign w:val="center"/>
          </w:tcPr>
          <w:p w:rsidR="00182B06" w:rsidRPr="00182B06" w:rsidRDefault="00182B06" w:rsidP="00ED21C6">
            <w:r w:rsidRPr="00182B06">
              <w:t>6.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1880" w:dyaOrig="660">
                <v:shape id="_x0000_i1049" type="#_x0000_t75" style="width:93.75pt;height:33pt" o:ole="">
                  <v:imagedata r:id="rId56" o:title=""/>
                </v:shape>
                <o:OLEObject Type="Embed" ProgID="Equation.DSMT4" ShapeID="_x0000_i1049" DrawAspect="Content" ObjectID="_1519789976" r:id="rId57"/>
              </w:object>
            </w:r>
          </w:p>
          <w:p w:rsidR="00182B06" w:rsidRPr="00182B06" w:rsidRDefault="00182B06" w:rsidP="00ED21C6"/>
        </w:tc>
        <w:tc>
          <w:tcPr>
            <w:tcW w:w="3256" w:type="dxa"/>
            <w:vAlign w:val="center"/>
          </w:tcPr>
          <w:p w:rsidR="00182B06" w:rsidRPr="00182B06" w:rsidRDefault="00182B06" w:rsidP="00ED21C6">
            <w:r w:rsidRPr="00182B06">
              <w:t>F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1800" w:dyaOrig="660">
                <v:shape id="_x0000_i1050" type="#_x0000_t75" style="width:90pt;height:33pt" o:ole="">
                  <v:imagedata r:id="rId58" o:title=""/>
                </v:shape>
                <o:OLEObject Type="Embed" ProgID="Equation.DSMT4" ShapeID="_x0000_i1050" DrawAspect="Content" ObjectID="_1519789977" r:id="rId59"/>
              </w:object>
            </w:r>
          </w:p>
          <w:p w:rsidR="00182B06" w:rsidRPr="00182B06" w:rsidRDefault="00182B06" w:rsidP="00ED21C6"/>
        </w:tc>
        <w:tc>
          <w:tcPr>
            <w:tcW w:w="3951" w:type="dxa"/>
            <w:vAlign w:val="center"/>
          </w:tcPr>
          <w:p w:rsidR="00182B06" w:rsidRPr="00182B06" w:rsidRDefault="00182B06" w:rsidP="00ED21C6">
            <w:r w:rsidRPr="00182B06">
              <w:t>F</w:t>
            </w:r>
          </w:p>
          <w:p w:rsidR="00182B06" w:rsidRPr="00182B06" w:rsidRDefault="00F01D28" w:rsidP="00ED21C6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38272" behindDoc="0" locked="0" layoutInCell="1" allowOverlap="1">
                      <wp:simplePos x="0" y="0"/>
                      <wp:positionH relativeFrom="column">
                        <wp:posOffset>443865</wp:posOffset>
                      </wp:positionH>
                      <wp:positionV relativeFrom="paragraph">
                        <wp:posOffset>38100</wp:posOffset>
                      </wp:positionV>
                      <wp:extent cx="1630680" cy="354965"/>
                      <wp:effectExtent l="15240" t="9525" r="11430" b="6985"/>
                      <wp:wrapNone/>
                      <wp:docPr id="47" name="Group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30680" cy="354965"/>
                                <a:chOff x="9672" y="10188"/>
                                <a:chExt cx="2568" cy="559"/>
                              </a:xfrm>
                            </wpg:grpSpPr>
                            <wps:wsp>
                              <wps:cNvPr id="48" name="Line 42"/>
                              <wps:cNvCnPr/>
                              <wps:spPr bwMode="auto">
                                <a:xfrm flipV="1">
                                  <a:off x="10954" y="10188"/>
                                  <a:ext cx="14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43"/>
                              <wps:cNvCnPr/>
                              <wps:spPr bwMode="auto">
                                <a:xfrm flipV="1">
                                  <a:off x="9672" y="10536"/>
                                  <a:ext cx="14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44"/>
                              <wps:cNvCnPr/>
                              <wps:spPr bwMode="auto">
                                <a:xfrm flipV="1">
                                  <a:off x="11150" y="10210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45"/>
                              <wps:cNvCnPr/>
                              <wps:spPr bwMode="auto">
                                <a:xfrm flipV="1">
                                  <a:off x="11768" y="10200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46"/>
                              <wps:cNvCnPr/>
                              <wps:spPr bwMode="auto">
                                <a:xfrm flipV="1">
                                  <a:off x="9876" y="10548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Line 47"/>
                              <wps:cNvCnPr/>
                              <wps:spPr bwMode="auto">
                                <a:xfrm flipV="1">
                                  <a:off x="11628" y="10538"/>
                                  <a:ext cx="472" cy="1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878DAC5" id="Group 41" o:spid="_x0000_s1026" style="position:absolute;margin-left:34.95pt;margin-top:3pt;width:128.4pt;height:27.95pt;z-index:251638272" coordorigin="9672,10188" coordsize="2568,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8QVUGAMAAMIRAAAOAAAAZHJzL2Uyb0RvYy54bWzsWEuPmzAQvlfqf7C4Z8G8AmiTqgrJXrbt&#10;Stv27oB5qGAjmw1ZVf3vHdskm6Q9VLurSlXJgRiPPZ755vOMzfW7fdugHRWy5mxh4SvHQpRlPK9Z&#10;ubC+fN7MIgvJnrCcNJzRhfVIpfVu+fbN9dAl1OUVb3IqEChhMhm6hVX1fZfYtswq2hJ5xTvKQFhw&#10;0ZIeXkVp54IMoL1tbNdxQnvgIu8Ez6iU0JsaobXU+ouCZv2nopC0R83CAtt6/RT6uVVPe3lNklKQ&#10;rqqz0QzyDCtaUjNY9KgqJT1BD6L+RVVbZ4JLXvRXGW9tXhR1RrUP4A12Lry5Efyh076UyVB2R5gA&#10;2gucnq02+7i7E6jOF5Y/txAjLcRIL4t8rMAZujKBMTeiu+/uhPEQmrc8+yZBbF/K1XtpBqPt8IHn&#10;oI889FyDsy9Eq1SA22ivY/B4jAHd9yiDThx6ThhBqDKQeYEfh4EJUlZBJNW0OJy7FgIpdnAUHYTr&#10;cb4bhEA5NTkIYiW0SWLW1baOtinHgHDyCVP5MkzvK9JRHSqp8DpgCqYYTG9rRpHvGkj1kBW7Expg&#10;mUiA9vdooaKpu6/gqsZvxA07ceBfInDEDxbR7uP43H2SdEL2N5S3SDUWVgMmabVkdyt7g9RhiIoS&#10;45u6aaCfJA1DAxjhzh1Hz5C8qXMlVUIpyu2qEWhH1B7TvxH3s2HAZZZrbRUl+Xps96RuTBvi1DCl&#10;DzwBe8aW2UTfYydeR+vIn/luuJ75TprO3m9W/izc4HmQeulqleIfyjTsJ1Wd55Qp6w4bGvt/Ftwx&#10;tZiteNzSRxzsc+2aWmDs4V8bDSQz8TQM2/L8UYdZ9wPf/hbx4nPiea9CvJOdF3ihUqmjZfbtxLuJ&#10;d1YAifs04fmvwjuMsVKsU76Lx6J9SHi+qgYq308J7z9OeAE+J54+NKhcDMX4BZUWz9VpwhAPat9Z&#10;xpuIN1VaOGVC9jnNeLosvph4cTQPR94F/njGnRLedMJ7uloE3jnv5q9UaUP3kPACbyLev3W10Ddc&#10;+FCgbyTjRw31JeL0Hdqnn16WPwEAAP//AwBQSwMEFAAGAAgAAAAhAEglaFveAAAABwEAAA8AAABk&#10;cnMvZG93bnJldi54bWxMj0FLw0AQhe+C/2EZwZvdpMVo0mxKKeqpCG0F6W2bnSah2dmQ3Sbpv3c8&#10;6Wl4vMeb7+WrybZiwN43jhTEswgEUulMQ5WCr8P70ysIHzQZ3TpCBTf0sCru73KdGTfSDod9qASX&#10;kM+0gjqELpPSlzVa7WeuQ2Lv7HqrA8u+kqbXI5fbVs6jKJFWN8Qfat3hpsbysr9aBR+jHteL+G3Y&#10;Xs6b2/Hw/Pm9jVGpx4dpvQQRcAp/YfjFZ3QomOnkrmS8aBUkacpJvryI7cU8eQFxYh2nIItc/ucv&#10;fgAAAP//AwBQSwECLQAUAAYACAAAACEAtoM4kv4AAADhAQAAEwAAAAAAAAAAAAAAAAAAAAAAW0Nv&#10;bnRlbnRfVHlwZXNdLnhtbFBLAQItABQABgAIAAAAIQA4/SH/1gAAAJQBAAALAAAAAAAAAAAAAAAA&#10;AC8BAABfcmVscy8ucmVsc1BLAQItABQABgAIAAAAIQDk8QVUGAMAAMIRAAAOAAAAAAAAAAAAAAAA&#10;AC4CAABkcnMvZTJvRG9jLnhtbFBLAQItABQABgAIAAAAIQBIJWhb3gAAAAcBAAAPAAAAAAAAAAAA&#10;AAAAAHIFAABkcnMvZG93bnJldi54bWxQSwUGAAAAAAQABADzAAAAfQYAAAAA&#10;">
                      <v:line id="Line 42" o:spid="_x0000_s1027" style="position:absolute;flip:y;visibility:visible;mso-wrap-style:square" from="10954,10188" to="11096,10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7YjsIAAADbAAAADwAAAGRycy9kb3ducmV2LnhtbERPS2vCQBC+F/wPywheSt0oRTR1FREK&#10;RejBB2hvQ3aaRLOzIbua+O+dg+Dx43vPl52r1I2aUHo2MBomoIgzb0vODRz23x9TUCEiW6w8k4E7&#10;BVguem9zTK1veUu3XcyVhHBI0UARY51qHbKCHIahr4mF+/eNwyiwybVtsJVwV+lxkky0w5KlocCa&#10;1gVll93VScl5nf/9nik7zo71pp2M3tvT6WrMoN+tvkBF6uJL/HT/WAOfMla+yA/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87YjsIAAADbAAAADwAAAAAAAAAAAAAA&#10;AAChAgAAZHJzL2Rvd25yZXYueG1sUEsFBgAAAAAEAAQA+QAAAJADAAAAAA==&#10;" strokeweight="1pt"/>
                      <v:line id="Line 43" o:spid="_x0000_s1028" style="position:absolute;flip:y;visibility:visible;mso-wrap-style:square" from="9672,10536" to="9814,10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9FcUAAADbAAAADwAAAGRycy9kb3ducmV2LnhtbESPS2vCQBSF94L/YbhCN0UnKSVo6igl&#10;UCiFLhoF7e6SuSbRzJ2QmTz67zuFgsvDeXyc7X4yjRioc7VlBfEqAkFcWF1zqeB4eFuuQTiPrLGx&#10;TAp+yMF+N59tMdV25C8acl+KMMIuRQWV920qpSsqMuhWtiUO3sV2Bn2QXSl1h2MYN418iqJEGqw5&#10;ECpsKauouOW9CZBrVn5/Xqk4bU7tx5jEj+P53Cv1sJheX0B4mvw9/N9+1wqeN/D3JfwA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J9FcUAAADbAAAADwAAAAAAAAAA&#10;AAAAAAChAgAAZHJzL2Rvd25yZXYueG1sUEsFBgAAAAAEAAQA+QAAAJMDAAAAAA==&#10;" strokeweight="1pt"/>
                      <v:line id="Line 44" o:spid="_x0000_s1029" style="position:absolute;flip:y;visibility:visible;mso-wrap-style:square" from="11150,10210" to="11622,10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FCVcIAAADbAAAADwAAAGRycy9kb3ducmV2LnhtbERPS2vCQBC+F/wPywheSt0oVDR1FREK&#10;RejBB2hvQ3aaRLOzIbua+O+dg+Dx43vPl52r1I2aUHo2MBomoIgzb0vODRz23x9TUCEiW6w8k4E7&#10;BVguem9zTK1veUu3XcyVhHBI0UARY51qHbKCHIahr4mF+/eNwyiwybVtsJVwV+lxkky0w5KlocCa&#10;1gVll93VScl5nf/9nik7zo71pp2M3tvT6WrMoN+tvkBF6uJL/HT/WAOfsl6+yA/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GFCVcIAAADbAAAADwAAAAAAAAAAAAAA&#10;AAChAgAAZHJzL2Rvd25yZXYueG1sUEsFBgAAAAAEAAQA+QAAAJADAAAAAA==&#10;" strokeweight="1pt"/>
                      <v:line id="Line 45" o:spid="_x0000_s1030" style="position:absolute;flip:y;visibility:visible;mso-wrap-style:square" from="11768,10200" to="12240,10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3nzsUAAADbAAAADwAAAGRycy9kb3ducmV2LnhtbESPS2vCQBSF9wX/w3CFbqROUqjYNKNI&#10;QCgFF1VBu7tkrnmYuRMyExP/facgdHk4j4+TrkfTiBt1rrKsIJ5HIIhzqysuFBwP25clCOeRNTaW&#10;ScGdHKxXk6cUE20H/qbb3hcijLBLUEHpfZtI6fKSDLq5bYmDd7GdQR9kV0jd4RDGTSNfo2ghDVYc&#10;CCW2lJWUX/e9CZA6K352NeWn91P7NSzi2XA+90o9T8fNBwhPo/8PP9qfWsFbDH9fwg+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y3nzsUAAADbAAAADwAAAAAAAAAA&#10;AAAAAAChAgAAZHJzL2Rvd25yZXYueG1sUEsFBgAAAAAEAAQA+QAAAJMDAAAAAA==&#10;" strokeweight="1pt"/>
                      <v:line id="Line 46" o:spid="_x0000_s1031" style="position:absolute;flip:y;visibility:visible;mso-wrap-style:square" from="9876,10548" to="10348,10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95ucQAAADbAAAADwAAAGRycy9kb3ducmV2LnhtbESPS4vCMBSF94L/IdyB2ciYKihaTUUE&#10;QQZm4QN0dpfm2sc0N6WJtvPvjSC4PJzHx1muOlOJOzWusKxgNIxAEKdWF5wpOB23XzMQziNrrCyT&#10;gn9ysEr6vSXG2ra8p/vBZyKMsItRQe59HUvp0pwMuqGtiYN3tY1BH2STSd1gG8ZNJcdRNJUGCw6E&#10;HGva5JT+HW4mQMpN9vtTUnqen+vvdjoatJfLTanPj269AOGp8+/wq73TCiZjeH4JP0A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/3m5xAAAANsAAAAPAAAAAAAAAAAA&#10;AAAAAKECAABkcnMvZG93bnJldi54bWxQSwUGAAAAAAQABAD5AAAAkgMAAAAA&#10;" strokeweight="1pt"/>
                      <v:line id="Line 47" o:spid="_x0000_s1032" style="position:absolute;flip:y;visibility:visible;mso-wrap-style:square" from="11628,10538" to="12100,10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PcIsMAAADbAAAADwAAAGRycy9kb3ducmV2LnhtbESPzYrCMBSF94LvEK7gRjTVQdFqFBEE&#10;EWahI6i7S3Ntq81NaaLtvP1EEGZ5OD8fZ7FqTCFeVLncsoLhIAJBnFidc6rg9LPtT0E4j6yxsEwK&#10;fsnBatluLTDWtuYDvY4+FWGEXYwKMu/LWEqXZGTQDWxJHLybrQz6IKtU6grrMG4KOYqiiTSYcyBk&#10;WNImo+RxfJoAuW/S6/edkvPsXO7rybBXXy5PpbqdZj0H4anx/+FPe6cVjL/g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z3CLDAAAA2wAAAA8AAAAAAAAAAAAA&#10;AAAAoQIAAGRycy9kb3ducmV2LnhtbFBLBQYAAAAABAAEAPkAAACRAwAAAAA=&#10;" strokeweight="1pt"/>
                    </v:group>
                  </w:pict>
                </mc:Fallback>
              </mc:AlternateContent>
            </w:r>
            <w:r w:rsidR="00182B06" w:rsidRPr="00182B06">
              <w:rPr>
                <w:position w:val="-28"/>
              </w:rPr>
              <w:object w:dxaOrig="3040" w:dyaOrig="660">
                <v:shape id="_x0000_i1051" type="#_x0000_t75" style="width:152.25pt;height:33pt" o:ole="">
                  <v:imagedata r:id="rId26" o:title=""/>
                </v:shape>
                <o:OLEObject Type="Embed" ProgID="Equation.DSMT4" ShapeID="_x0000_i1051" DrawAspect="Content" ObjectID="_1519789978" r:id="rId60"/>
              </w:object>
            </w:r>
          </w:p>
          <w:p w:rsidR="00182B06" w:rsidRPr="00182B06" w:rsidRDefault="00182B06" w:rsidP="00ED21C6"/>
        </w:tc>
        <w:tc>
          <w:tcPr>
            <w:tcW w:w="2282" w:type="dxa"/>
            <w:vAlign w:val="center"/>
          </w:tcPr>
          <w:p w:rsidR="00182B06" w:rsidRPr="00182B06" w:rsidRDefault="00182B06" w:rsidP="00ED21C6">
            <w:r w:rsidRPr="00182B06">
              <w:t>F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800" w:dyaOrig="660">
                <v:shape id="_x0000_i1052" type="#_x0000_t75" style="width:39.75pt;height:33pt" o:ole="">
                  <v:imagedata r:id="rId61" o:title=""/>
                </v:shape>
                <o:OLEObject Type="Embed" ProgID="Equation.DSMT4" ShapeID="_x0000_i1052" DrawAspect="Content" ObjectID="_1519789979" r:id="rId62"/>
              </w:object>
            </w:r>
          </w:p>
          <w:p w:rsidR="00182B06" w:rsidRPr="00182B06" w:rsidRDefault="00182B06" w:rsidP="00ED21C6"/>
        </w:tc>
      </w:tr>
    </w:tbl>
    <w:p w:rsidR="00182B06" w:rsidRPr="00182B06" w:rsidRDefault="00182B06" w:rsidP="00182B06"/>
    <w:tbl>
      <w:tblPr>
        <w:tblStyle w:val="TableGrid"/>
        <w:tblW w:w="14472" w:type="dxa"/>
        <w:tblLayout w:type="fixed"/>
        <w:tblLook w:val="01E0" w:firstRow="1" w:lastRow="1" w:firstColumn="1" w:lastColumn="1" w:noHBand="0" w:noVBand="0"/>
      </w:tblPr>
      <w:tblGrid>
        <w:gridCol w:w="1564"/>
        <w:gridCol w:w="3458"/>
        <w:gridCol w:w="3500"/>
        <w:gridCol w:w="3668"/>
        <w:gridCol w:w="2282"/>
      </w:tblGrid>
      <w:tr w:rsidR="00182B06" w:rsidRPr="00182B06">
        <w:trPr>
          <w:trHeight w:hRule="exact" w:val="1152"/>
        </w:trPr>
        <w:tc>
          <w:tcPr>
            <w:tcW w:w="1564" w:type="dxa"/>
            <w:vAlign w:val="center"/>
          </w:tcPr>
          <w:p w:rsidR="00182B06" w:rsidRPr="00182B06" w:rsidRDefault="00182B06" w:rsidP="00ED21C6">
            <w:r w:rsidRPr="00182B06">
              <w:t>7.</w:t>
            </w:r>
          </w:p>
          <w:p w:rsidR="00182B06" w:rsidRPr="00182B06" w:rsidRDefault="00182B06" w:rsidP="00ED21C6"/>
          <w:p w:rsidR="00182B06" w:rsidRPr="00182B06" w:rsidRDefault="00182B06" w:rsidP="00ED21C6"/>
        </w:tc>
        <w:tc>
          <w:tcPr>
            <w:tcW w:w="3458" w:type="dxa"/>
            <w:vAlign w:val="center"/>
          </w:tcPr>
          <w:p w:rsidR="00182B06" w:rsidRPr="00182B06" w:rsidRDefault="00182B06" w:rsidP="00ED21C6">
            <w:r w:rsidRPr="00182B06">
              <w:t>7.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2020" w:dyaOrig="660">
                <v:shape id="_x0000_i1053" type="#_x0000_t75" style="width:101.25pt;height:33pt" o:ole="">
                  <v:imagedata r:id="rId63" o:title=""/>
                </v:shape>
                <o:OLEObject Type="Embed" ProgID="Equation.DSMT4" ShapeID="_x0000_i1053" DrawAspect="Content" ObjectID="_1519789980" r:id="rId64"/>
              </w:object>
            </w:r>
          </w:p>
          <w:p w:rsidR="00182B06" w:rsidRPr="00182B06" w:rsidRDefault="00182B06" w:rsidP="00ED21C6"/>
        </w:tc>
        <w:tc>
          <w:tcPr>
            <w:tcW w:w="3500" w:type="dxa"/>
            <w:vAlign w:val="center"/>
          </w:tcPr>
          <w:p w:rsidR="00182B06" w:rsidRPr="00182B06" w:rsidRDefault="00182B06" w:rsidP="00ED21C6">
            <w:r w:rsidRPr="00182B06">
              <w:t>G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2799" w:dyaOrig="660">
                <v:shape id="_x0000_i1054" type="#_x0000_t75" style="width:140.25pt;height:33pt" o:ole="">
                  <v:imagedata r:id="rId65" o:title=""/>
                </v:shape>
                <o:OLEObject Type="Embed" ProgID="Equation.DSMT4" ShapeID="_x0000_i1054" DrawAspect="Content" ObjectID="_1519789981" r:id="rId66"/>
              </w:object>
            </w:r>
          </w:p>
          <w:p w:rsidR="00182B06" w:rsidRPr="00182B06" w:rsidRDefault="00182B06" w:rsidP="00ED21C6"/>
        </w:tc>
        <w:tc>
          <w:tcPr>
            <w:tcW w:w="3668" w:type="dxa"/>
            <w:vAlign w:val="center"/>
          </w:tcPr>
          <w:p w:rsidR="00182B06" w:rsidRPr="00182B06" w:rsidRDefault="00182B06" w:rsidP="00ED21C6">
            <w:r w:rsidRPr="00182B06">
              <w:t>G</w:t>
            </w:r>
          </w:p>
          <w:p w:rsidR="00182B06" w:rsidRPr="00182B06" w:rsidRDefault="00F01D28" w:rsidP="00ED21C6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4416" behindDoc="0" locked="0" layoutInCell="1" allowOverlap="1">
                      <wp:simplePos x="0" y="0"/>
                      <wp:positionH relativeFrom="column">
                        <wp:posOffset>1252855</wp:posOffset>
                      </wp:positionH>
                      <wp:positionV relativeFrom="paragraph">
                        <wp:posOffset>27305</wp:posOffset>
                      </wp:positionV>
                      <wp:extent cx="299720" cy="126365"/>
                      <wp:effectExtent l="14605" t="8255" r="9525" b="8255"/>
                      <wp:wrapNone/>
                      <wp:docPr id="46" name="Line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D56B20" id="Line 53" o:spid="_x0000_s1026" style="position:absolute;flip:y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65pt,2.15pt" to="122.25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c3PHQIAADkEAAAOAAAAZHJzL2Uyb0RvYy54bWysU0uP2jAQvlfqf7ByhyQQAkSEVZVAL7SL&#10;tNveje0Qq45t2YaAqv73js2jS3upqubgjD0z33zzWjydOoGOzFiuZBmlwyRCTBJFudyX0ZfX9WAW&#10;IeuwpFgoycrozGz0tHz/btHrgo1UqwRlBgGItEWvy6h1ThdxbEnLOmyHSjMJykaZDju4mn1MDe4B&#10;vRPxKEnyuFeGaqMIsxZe64syWgb8pmHEPTeNZQ6JMgJuLpwmnDt/xssFLvYG65aTKw38Dyw6zCUE&#10;vUPV2GF0MPwPqI4To6xq3JCoLlZNwwkLOUA2afJbNi8t1izkAsWx+l4m+/9gyefj1iBOyyjLIyRx&#10;Bz3acMnQZOxr02tbgEklt8ZnR07yRW8U+WaRVFWL5Z4Fjq9nDX6p94gfXPzFaoiw6z8pCjb44FQo&#10;1KkxHWoE11+9oweHYqBT6Mz53hl2cojA42g+n46gfwRU6Sgf55MQCxcexjtrY91HpjrkhTISkEIA&#10;xceNdZ7WLxNvLtWaCxGaLyTqPeg0SYKHVYJTr/V21ux3lTDoiP38hO8a+MHMqIOkAa1lmK6ussNc&#10;XGSILqTHg3yAz1W6DMj3eTJfzVazbJCN8tUgS+p68GFdZYN8nU4n9biuqjr94amlWdFySpn07G7D&#10;mmZ/NwzXtbmM2X1c73WIH9FDwYDs7R9Ih9b6bl7mYqfoeWtuLYf5DMbXXfIL8PYO8tuNX/4EAAD/&#10;/wMAUEsDBBQABgAIAAAAIQDBAgAw3wAAAAgBAAAPAAAAZHJzL2Rvd25yZXYueG1sTI9PS8NAEMXv&#10;Qr/DMgVvdpOYWo3ZlOIfEEoQq5feptk1Cc3Ohuw2jd/e6UlPM4/3ePObfD3ZToxm8K0jBfEiAmGo&#10;crqlWsHX5+vNPQgfkDR2joyCH+NhXcyucsy0O9OHGXehFlxCPkMFTQh9JqWvGmPRL1xviL1vN1gM&#10;LIda6gHPXG47mUTRnbTYEl9osDdPjamOu5NVMMYlvb+97N3zFst6GZd6X62CUtfzafMIIpgp/IXh&#10;gs/oUDDTwZ1Ie9GxfljdclRByoP9JE2XIA6XJQFZ5PL/A8UvAAAA//8DAFBLAQItABQABgAIAAAA&#10;IQC2gziS/gAAAOEBAAATAAAAAAAAAAAAAAAAAAAAAABbQ29udGVudF9UeXBlc10ueG1sUEsBAi0A&#10;FAAGAAgAAAAhADj9If/WAAAAlAEAAAsAAAAAAAAAAAAAAAAALwEAAF9yZWxzLy5yZWxzUEsBAi0A&#10;FAAGAAgAAAAhAHn5zc8dAgAAOQQAAA4AAAAAAAAAAAAAAAAALgIAAGRycy9lMm9Eb2MueG1sUEsB&#10;Ai0AFAAGAAgAAAAhAMECADDfAAAACAEAAA8AAAAAAAAAAAAAAAAAdwQAAGRycy9kb3ducmV2Lnht&#10;bFBLBQYAAAAABAAEAPMAAACDBQAAAAA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>
                      <wp:simplePos x="0" y="0"/>
                      <wp:positionH relativeFrom="column">
                        <wp:posOffset>1738630</wp:posOffset>
                      </wp:positionH>
                      <wp:positionV relativeFrom="paragraph">
                        <wp:posOffset>259080</wp:posOffset>
                      </wp:positionV>
                      <wp:extent cx="299720" cy="126365"/>
                      <wp:effectExtent l="14605" t="11430" r="9525" b="14605"/>
                      <wp:wrapNone/>
                      <wp:docPr id="45" name="Line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6F52F00" id="Line 57" o:spid="_x0000_s1026" style="position:absolute;flip:y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6.9pt,20.4pt" to="160.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yOWHQIAADkEAAAOAAAAZHJzL2Uyb0RvYy54bWysU0uP2yAQvlfqf0C+J36s87LirCo76WXb&#10;jbTb3gngGBUDAhInqvrfOxAn3bSXqqoPeGBmvvnmtXw8dQIdmbFcyTJKx0mEmCSKcrkvoy+vm9E8&#10;QtZhSbFQkpXRmdnocfX+3bLXBctUqwRlBgGItEWvy6h1ThdxbEnLOmzHSjMJykaZDju4mn1MDe4B&#10;vRNxliTTuFeGaqMIsxZe64syWgX8pmHEPTeNZQ6JMgJuLpwmnDt/xqslLvYG65aTgQb+BxYd5hKC&#10;3qBq7DA6GP4HVMeJUVY1bkxUF6um4YSFHCCbNPktm5cWaxZygeJYfSuT/X+w5PNxaxCnZZRPIiRx&#10;Bz164pKhyczXpte2AJNKbo3Pjpzki35S5JtFUlUtlnsWOL6eNfil3iO+c/EXqyHCrv+kKNjgg1Oh&#10;UKfGdKgRXH/1jh4cioFOoTPnW2fYySECj9liMcugfwRUaTZ9mE5CLFx4GO+sjXUfmeqQF8pIQAoB&#10;FB+frPO0fpl4c6k2XIjQfCFR70FnSRI8rBKceq23s2a/q4RBR+znJ3xD4Dszow6SBrSWYboeZIe5&#10;uMgQXUiPB/kAn0G6DMj3RbJYz9fzfJRn0/UoT+p69GFT5aPpJp1N6oe6qur0h6eW5kXLKWXSs7sO&#10;a5r/3TAMa3MZs9u43uoQ36OHggHZ6z+QDq313bzMxU7R89ZcWw7zGYyHXfIL8PYO8tuNX/0EAAD/&#10;/wMAUEsDBBQABgAIAAAAIQASNONF4AAAAAkBAAAPAAAAZHJzL2Rvd25yZXYueG1sTI9PS8NAEMXv&#10;gt9hGcGb3U2qTYmZFPEPCBLE2ktv2+yaBLOzIbtN47d3PNXTY3iPN79XbGbXi8mOofOEkCwUCEu1&#10;Nx01CLvPl5s1iBA1Gd17sgg/NsCmvLwodG78iT7stI2N4BIKuUZoYxxyKUPdWqfDwg+W2Pvyo9OR&#10;z7GRZtQnLne9TJVaSac74g+tHuxja+vv7dEhTElF76/Pe//0pqvmLqnMvs4i4vXV/HAPIto5nsPw&#10;h8/oUDLTwR/JBNEjpNmS0SPCrWLlwDJNeNwBYaUykGUh/y8ofwEAAP//AwBQSwECLQAUAAYACAAA&#10;ACEAtoM4kv4AAADhAQAAEwAAAAAAAAAAAAAAAAAAAAAAW0NvbnRlbnRfVHlwZXNdLnhtbFBLAQIt&#10;ABQABgAIAAAAIQA4/SH/1gAAAJQBAAALAAAAAAAAAAAAAAAAAC8BAABfcmVscy8ucmVsc1BLAQIt&#10;ABQABgAIAAAAIQCMnyOWHQIAADkEAAAOAAAAAAAAAAAAAAAAAC4CAABkcnMvZTJvRG9jLnhtbFBL&#10;AQItABQABgAIAAAAIQASNONF4AAAAAkBAAAPAAAAAAAAAAAAAAAAAHcEAABkcnMvZG93bnJldi54&#10;bWxQSwUGAAAAAAQABADzAAAAhAUAAAAA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1" allowOverlap="1">
                      <wp:simplePos x="0" y="0"/>
                      <wp:positionH relativeFrom="column">
                        <wp:posOffset>1730375</wp:posOffset>
                      </wp:positionH>
                      <wp:positionV relativeFrom="paragraph">
                        <wp:posOffset>36830</wp:posOffset>
                      </wp:positionV>
                      <wp:extent cx="299720" cy="126365"/>
                      <wp:effectExtent l="6350" t="8255" r="8255" b="8255"/>
                      <wp:wrapNone/>
                      <wp:docPr id="44" name="Lin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07A32D" id="Line 56" o:spid="_x0000_s1026" style="position:absolute;flip:y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6.25pt,2.9pt" to="159.85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zi0HQIAADkEAAAOAAAAZHJzL2Uyb0RvYy54bWysU0uP2jAQvlfqf7Byhzw2sBARVlUCvdAu&#10;0m57N7ZDrDq2ZRsCqvrfOzaBLu2lqpqDM/bMfPPNa/F06gQ6MmO5kmWUjpMIMUkU5XJfRl9e16NZ&#10;hKzDkmKhJCujM7PR0/L9u0WvC5apVgnKDAIQaYtel1HrnC7i2JKWddiOlWYSlI0yHXZwNfuYGtwD&#10;eifiLEmmca8M1UYRZi281hdltAz4TcOIe24ayxwSZQTcXDhNOHf+jJcLXOwN1i0nAw38Dyw6zCUE&#10;vUHV2GF0MPwPqI4To6xq3JioLlZNwwkLOUA2afJbNi8t1izkAsWx+lYm+/9gyefj1iBOyyjPIyRx&#10;Bz3acMnQZOpr02tbgEklt8ZnR07yRW8U+WaRVFWL5Z4Fjq9nDX6p94jvXPzFaoiw6z8pCjb44FQo&#10;1KkxHWoE11+9oweHYqBT6Mz51hl2cojAYzafP2bQPwKqNJs+TCchFi48jHfWxrqPTHXIC2UkIIUA&#10;io8b6zytXybeXKo1FyI0X0jUe9DHJAkeVglOvdbbWbPfVcKgI/bzE74h8J2ZUQdJA1rLMF0NssNc&#10;XGSILqTHg3yAzyBdBuT7PJmvZqtZPsqz6WqUJ3U9+rCu8tF0nT5O6oe6qur0h6eW5kXLKWXSs7sO&#10;a5r/3TAMa3MZs9u43uoQ36OHggHZ6z+QDq313bzMxU7R89ZcWw7zGYyHXfIL8PYO8tuNX/4EAAD/&#10;/wMAUEsDBBQABgAIAAAAIQCFDzoI3gAAAAgBAAAPAAAAZHJzL2Rvd25yZXYueG1sTI/LSsRAEEX3&#10;gv/QlODO6SQSozGdQXyAIEEc3cyuJl0mwXR1SPdkxr+3XOmyOJdb51broxvVQnMYPBtIVwko4tbb&#10;gTsDH+9PF9egQkS2OHomA98UYF2fnlRYWn/gN1o2sVNSwqFEA32MU6l1aHtyGFZ+Ihb26WeHUc65&#10;03bGg5S7UWdJcqUdDiwfepzovqf2a7N3Bpa04dfnx61/eMGmy9PGbtsiGnN+dry7BRXpGP/C8Ksv&#10;6lCL087v2QY1GsiKLJeogVwWCL9MbwpQOwF5Abqu9P8B9Q8AAAD//wMAUEsBAi0AFAAGAAgAAAAh&#10;ALaDOJL+AAAA4QEAABMAAAAAAAAAAAAAAAAAAAAAAFtDb250ZW50X1R5cGVzXS54bWxQSwECLQAU&#10;AAYACAAAACEAOP0h/9YAAACUAQAACwAAAAAAAAAAAAAAAAAvAQAAX3JlbHMvLnJlbHNQSwECLQAU&#10;AAYACAAAACEAHcM4tB0CAAA5BAAADgAAAAAAAAAAAAAAAAAuAgAAZHJzL2Uyb0RvYy54bWxQSwEC&#10;LQAUAAYACAAAACEAhQ86CN4AAAAIAQAADwAAAAAAAAAAAAAAAAB3BAAAZHJzL2Rvd25yZXYueG1s&#10;UEsFBgAAAAAEAAQA8wAAAIIFAAAAAA=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464" behindDoc="0" locked="0" layoutInCell="1" allowOverlap="1">
                      <wp:simplePos x="0" y="0"/>
                      <wp:positionH relativeFrom="column">
                        <wp:posOffset>606425</wp:posOffset>
                      </wp:positionH>
                      <wp:positionV relativeFrom="paragraph">
                        <wp:posOffset>257175</wp:posOffset>
                      </wp:positionV>
                      <wp:extent cx="299720" cy="126365"/>
                      <wp:effectExtent l="6350" t="9525" r="8255" b="6985"/>
                      <wp:wrapNone/>
                      <wp:docPr id="43" name="Line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14CDBB6" id="Line 55" o:spid="_x0000_s1026" style="position:absolute;flip:y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75pt,20.25pt" to="71.35pt,3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Oz0HwIAADkEAAAOAAAAZHJzL2Uyb0RvYy54bWysU8uu2yAQ3VfqPyDvEz/ivKw4V5WddJP2&#10;Rrq33RPAMSoGBCROVPXfO5BHc9tNVdULPDAzhzMzh8XTqRPoyIzlSpZROkwixCRRlMt9GX15XQ9m&#10;EbIOS4qFkqyMzsxGT8v37xa9LlimWiUoMwhApC16XUatc7qIY0ta1mE7VJpJcDbKdNjB1uxjanAP&#10;6J2IsySZxL0yVBtFmLVwWl+c0TLgNw0j7rlpLHNIlBFwc2E1Yd35NV4ucLE3WLecXGngf2DRYS7h&#10;0jtUjR1GB8P/gOo4Mcqqxg2J6mLVNJywUANUkya/VfPSYs1CLdAcq+9tsv8Plnw+bg3itIzyUYQk&#10;7mBGGy4ZGo99b3ptCwip5Nb46shJvuiNIt8skqpqsdyzwPH1rCEv9RnxmxS/sRpu2PWfFIUYfHAq&#10;NOrUmA41guuvPtGDQzPQKUzmfJ8MOzlE4DCbz6cZzI+AK80mo0lgF+PCw/hkbaz7yFSHvFFGAkoI&#10;oPi4sc7T+hXiw6VacyHC8IVEvQedJknIsEpw6r0+zpr9rhIGHbHXT/hCkeB5DDPqIGlAaxmmq6vt&#10;MBcXG24X0uNBPcDnal0E8n2ezFez1Swf5NlkNciTuh58WFf5YLJOp+N6VFdVnf7w1NK8aDmlTHp2&#10;N7Gm+d+J4fpsLjK7y/Xeh/gtemgYkL39A+kwWj/Niy52ip635jZy0GcIvr4l/wAe92A/vvjlTwAA&#10;AP//AwBQSwMEFAAGAAgAAAAhAKA89SffAAAACAEAAA8AAABkcnMvZG93bnJldi54bWxMj09Lw0AQ&#10;xe+C32EZwZvdTUlajZkU8Q8IEsTqpbdtdkyC2dmQ3abx27s91dNjeI/3flNsZtuLiUbfOUZIFgoE&#10;ce1Mxw3C1+fLzS0IHzQb3TsmhF/ysCkvLwqdG3fkD5q2oRGxhH2uEdoQhlxKX7dktV+4gTh63260&#10;OsRzbKQZ9TGW214ulVpJqzuOC60e6LGl+md7sAhTUvH76/POPb3pqsmSyuzqdUC8vpof7kEEmsM5&#10;DCf8iA5lZNq7AxsveoS7LItJhFRFPfnpcg1ij7BSKciykP8fKP8AAAD//wMAUEsBAi0AFAAGAAgA&#10;AAAhALaDOJL+AAAA4QEAABMAAAAAAAAAAAAAAAAAAAAAAFtDb250ZW50X1R5cGVzXS54bWxQSwEC&#10;LQAUAAYACAAAACEAOP0h/9YAAACUAQAACwAAAAAAAAAAAAAAAAAvAQAAX3JlbHMvLnJlbHNQSwEC&#10;LQAUAAYACAAAACEAtFTs9B8CAAA5BAAADgAAAAAAAAAAAAAAAAAuAgAAZHJzL2Uyb0RvYy54bWxQ&#10;SwECLQAUAAYACAAAACEAoDz1J98AAAAIAQAADwAAAAAAAAAAAAAAAAB5BAAAZHJzL2Rvd25yZXYu&#10;eG1sUEsFBgAAAAAEAAQA8wAAAIUFAAAAAA=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>
                      <wp:simplePos x="0" y="0"/>
                      <wp:positionH relativeFrom="column">
                        <wp:posOffset>617220</wp:posOffset>
                      </wp:positionH>
                      <wp:positionV relativeFrom="paragraph">
                        <wp:posOffset>34925</wp:posOffset>
                      </wp:positionV>
                      <wp:extent cx="299720" cy="126365"/>
                      <wp:effectExtent l="7620" t="15875" r="6985" b="10160"/>
                      <wp:wrapNone/>
                      <wp:docPr id="42" name="Line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163D913" id="Line 54" o:spid="_x0000_s1026" style="position:absolute;flip:y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6pt,2.75pt" to="72.2pt,1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PfWHQIAADkEAAAOAAAAZHJzL2Uyb0RvYy54bWysU0uP2jAQvlfqf7Byhzw2sBARVlUCvdAu&#10;0m57N7ZDrDq2ZRsCqvrfOzaBLu2lqpqDM/bMfPPNa/F06gQ6MmO5kmWUjpMIMUkU5XJfRl9e16NZ&#10;hKzDkmKhJCujM7PR0/L9u0WvC5apVgnKDAIQaYtel1HrnC7i2JKWddiOlWYSlI0yHXZwNfuYGtwD&#10;eifiLEmmca8M1UYRZi281hdltAz4TcOIe24ayxwSZQTcXDhNOHf+jJcLXOwN1i0nAw38Dyw6zCUE&#10;vUHV2GF0MPwPqI4To6xq3JioLlZNwwkLOUA2afJbNi8t1izkAsWx+lYm+/9gyefj1iBOyyjPIiRx&#10;Bz3acMnQJPe16bUtwKSSW+OzIyf5ojeKfLNIqqrFcs8Cx9ezBr/Ue8R3Lv5iNUTY9Z8UBRt8cCoU&#10;6tSYDjWC66/e0YNDMdApdOZ86ww7OUTgMZvPHzPoHwFVmk0fppMQCxcexjtrY91HpjrkhTISkEIA&#10;xceNdZ7WLxNvLtWaCxGaLyTqPehjkgQPqwSnXuvtrNnvKmHQEfv5Cd8Q+M7MqIOkAa1lmK4G2WEu&#10;LjJEF9LjQT7AZ5AuA/J9nsxXs9UsH+XZdDXKk7oefVhX+Wi6Th8n9UNdVXX6w1NL86LllDLp2V2H&#10;Nc3/bhiGtbmM2W1cb3WI79FDwYDs9R9Ih9b6bl7mYqfoeWuuLYf5DMbDLvkFeHsH+e3GL38CAAD/&#10;/wMAUEsDBBQABgAIAAAAIQBeongi3QAAAAcBAAAPAAAAZHJzL2Rvd25yZXYueG1sTI5NS8NAFEX3&#10;Qv/D8Aru7CQhsRrzUoofIEgQq5vuXjNjEpp5EzLTNP57pytdXu7l3FNsZtOLSY+us4wQryIQmmur&#10;Om4Qvj5fbu5AOE+sqLesEX60g025uCooV/bMH3ra+UYECLucEFrvh1xKV7fakFvZQXPovu1oyIc4&#10;NlKNdA5w08skim6loY7DQ0uDfmx1fdydDMIUV/z++ry3T29UNVlcqX299ojXy3n7AMLr2f+N4aIf&#10;1KEMTgd7YuVEj3C/TsISIctAXOo0TUEcEJIsBVkW8r9/+QsAAP//AwBQSwECLQAUAAYACAAAACEA&#10;toM4kv4AAADhAQAAEwAAAAAAAAAAAAAAAAAAAAAAW0NvbnRlbnRfVHlwZXNdLnhtbFBLAQItABQA&#10;BgAIAAAAIQA4/SH/1gAAAJQBAAALAAAAAAAAAAAAAAAAAC8BAABfcmVscy8ucmVsc1BLAQItABQA&#10;BgAIAAAAIQAlCPfWHQIAADkEAAAOAAAAAAAAAAAAAAAAAC4CAABkcnMvZTJvRG9jLnhtbFBLAQIt&#10;ABQABgAIAAAAIQBeongi3QAAAAcBAAAPAAAAAAAAAAAAAAAAAHcEAABkcnMvZG93bnJldi54bWxQ&#10;SwUGAAAAAAQABADzAAAAgQUAAAAA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1344" behindDoc="0" locked="0" layoutInCell="1" allowOverlap="1">
                      <wp:simplePos x="0" y="0"/>
                      <wp:positionH relativeFrom="column">
                        <wp:posOffset>128270</wp:posOffset>
                      </wp:positionH>
                      <wp:positionV relativeFrom="paragraph">
                        <wp:posOffset>246380</wp:posOffset>
                      </wp:positionV>
                      <wp:extent cx="299720" cy="126365"/>
                      <wp:effectExtent l="13970" t="8255" r="10160" b="8255"/>
                      <wp:wrapNone/>
                      <wp:docPr id="41" name="Line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64690DA" id="Line 50" o:spid="_x0000_s1026" style="position:absolute;flip:y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.1pt,19.4pt" to="33.7pt,2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hmPHgIAADkEAAAOAAAAZHJzL2Uyb0RvYy54bWysU0uP2jAQvlfqf7Byhzw2sBARVlUCvdAu&#10;0m57N7ZDrDq2ZRsCqvrfOzaBLu2lqpqDM/bMfPPNa/F06gQ6MmO5kmWUjpMIMUkU5XJfRl9e16NZ&#10;hKzDkmKhJCujM7PR0/L9u0WvC5apVgnKDAIQaYtel1HrnC7i2JKWddiOlWYSlI0yHXZwNfuYGtwD&#10;eifiLEmmca8M1UYRZi281hdltAz4TcOIe24ayxwSZQTcXDhNOHf+jJcLXOwN1i0nAw38Dyw6zCUE&#10;vUHV2GF0MPwPqI4To6xq3JioLlZNwwkLOUA2afJbNi8t1izkAsWx+lYm+/9gyefj1iBOyyhPIyRx&#10;Bz3acMnQJNSm17YAk0pujc+OnOSL3ijyzSKpqhbLPQscX88a/FJfzfjOxV+shgi7/pOiYIMPToVC&#10;nRrToUZw/dU7enAoBjqFzpxvnWEnhwg8ZvP5Ywb9I6BKs+nDdBJi4cLDeGdtrPvIVIe8UEYCUgig&#10;+LixztP6ZeLNpVpzIULzhUS9B31MkuBhleDUa72dNftdJQw6Yj8/4RsC35kZdZA0oLUM09UgO8zF&#10;RYboQno8yAf4DNJlQL7Pk/lqtprlozybrkZ5UtejD+sqH03X6eOkfqirqk5/eGppXrScUiY9u+uw&#10;pvnfDcOwNpcxu43rrQ7xPXooGJC9/gPp0FrfTb9dttgpet6aa8thPoPxsEt+Ad7eQX678cufAAAA&#10;//8DAFBLAwQUAAYACAAAACEAoE+3QN4AAAAHAQAADwAAAGRycy9kb3ducmV2LnhtbEyPT0vDQBTE&#10;70K/w/IK3uwm0TYhZlOKf0CQIFYvvW2zzyQ0+zZkt2n89j5PehxmmPlNsZ1tLyYcfedIQbyKQCDV&#10;znTUKPj8eL7JQPigyejeESr4Rg/bcnFV6Ny4C73jtA+N4BLyuVbQhjDkUvq6Rav9yg1I7H250erA&#10;cmykGfWFy20vkyjaSKs74oVWD/jQYn3an62CKa7o7eXp4B5fddWs48oc6jQodb2cd/cgAs7hLwy/&#10;+IwOJTMd3ZmMF72CJEo4qeA24wfsb9I7EEcF6ywFWRbyP3/5AwAA//8DAFBLAQItABQABgAIAAAA&#10;IQC2gziS/gAAAOEBAAATAAAAAAAAAAAAAAAAAAAAAABbQ29udGVudF9UeXBlc10ueG1sUEsBAi0A&#10;FAAGAAgAAAAhADj9If/WAAAAlAEAAAsAAAAAAAAAAAAAAAAALwEAAF9yZWxzLy5yZWxzUEsBAi0A&#10;FAAGAAgAAAAhANBuGY8eAgAAOQQAAA4AAAAAAAAAAAAAAAAALgIAAGRycy9lMm9Eb2MueG1sUEsB&#10;Ai0AFAAGAAgAAAAhAKBPt0DeAAAABwEAAA8AAAAAAAAAAAAAAAAAeAQAAGRycy9kb3ducmV2Lnht&#10;bFBLBQYAAAAABAAEAPMAAACDBQAAAAA=&#10;" strokeweight="1pt"/>
                  </w:pict>
                </mc:Fallback>
              </mc:AlternateContent>
            </w:r>
            <w:r w:rsidR="00182B06" w:rsidRPr="00182B06">
              <w:rPr>
                <w:position w:val="-28"/>
              </w:rPr>
              <w:object w:dxaOrig="3360" w:dyaOrig="660">
                <v:shape id="_x0000_i1055" type="#_x0000_t75" style="width:168pt;height:33pt" o:ole="">
                  <v:imagedata r:id="rId67" o:title=""/>
                </v:shape>
                <o:OLEObject Type="Embed" ProgID="Equation.DSMT4" ShapeID="_x0000_i1055" DrawAspect="Content" ObjectID="_1519789982" r:id="rId68"/>
              </w:object>
            </w:r>
          </w:p>
          <w:p w:rsidR="00182B06" w:rsidRPr="00182B06" w:rsidRDefault="00182B06" w:rsidP="00ED21C6"/>
        </w:tc>
        <w:tc>
          <w:tcPr>
            <w:tcW w:w="2282" w:type="dxa"/>
            <w:vAlign w:val="center"/>
          </w:tcPr>
          <w:p w:rsidR="00182B06" w:rsidRPr="00182B06" w:rsidRDefault="00182B06" w:rsidP="00ED21C6">
            <w:r w:rsidRPr="00182B06">
              <w:t>G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1359" w:dyaOrig="660">
                <v:shape id="_x0000_i1056" type="#_x0000_t75" style="width:68.25pt;height:33pt" o:ole="">
                  <v:imagedata r:id="rId69" o:title=""/>
                </v:shape>
                <o:OLEObject Type="Embed" ProgID="Equation.DSMT4" ShapeID="_x0000_i1056" DrawAspect="Content" ObjectID="_1519789983" r:id="rId70"/>
              </w:object>
            </w:r>
          </w:p>
          <w:p w:rsidR="00182B06" w:rsidRPr="00182B06" w:rsidRDefault="00182B06" w:rsidP="00ED21C6"/>
        </w:tc>
      </w:tr>
      <w:tr w:rsidR="00182B06" w:rsidRPr="00182B06">
        <w:trPr>
          <w:trHeight w:hRule="exact" w:val="1152"/>
        </w:trPr>
        <w:tc>
          <w:tcPr>
            <w:tcW w:w="1564" w:type="dxa"/>
            <w:vAlign w:val="center"/>
          </w:tcPr>
          <w:p w:rsidR="00182B06" w:rsidRPr="00182B06" w:rsidRDefault="00182B06" w:rsidP="00ED21C6">
            <w:r w:rsidRPr="00182B06">
              <w:t>8.</w:t>
            </w:r>
          </w:p>
          <w:p w:rsidR="00182B06" w:rsidRPr="00182B06" w:rsidRDefault="00182B06" w:rsidP="00ED21C6"/>
          <w:p w:rsidR="00182B06" w:rsidRPr="00182B06" w:rsidRDefault="00182B06" w:rsidP="00ED21C6"/>
        </w:tc>
        <w:tc>
          <w:tcPr>
            <w:tcW w:w="3458" w:type="dxa"/>
            <w:vAlign w:val="center"/>
          </w:tcPr>
          <w:p w:rsidR="00182B06" w:rsidRPr="00182B06" w:rsidRDefault="00182B06" w:rsidP="00ED21C6">
            <w:r w:rsidRPr="00182B06">
              <w:t>8.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2439" w:dyaOrig="660">
                <v:shape id="_x0000_i1057" type="#_x0000_t75" style="width:122.25pt;height:33pt" o:ole="">
                  <v:imagedata r:id="rId71" o:title=""/>
                </v:shape>
                <o:OLEObject Type="Embed" ProgID="Equation.DSMT4" ShapeID="_x0000_i1057" DrawAspect="Content" ObjectID="_1519789984" r:id="rId72"/>
              </w:object>
            </w:r>
          </w:p>
          <w:p w:rsidR="00182B06" w:rsidRPr="00182B06" w:rsidRDefault="00182B06" w:rsidP="00ED21C6"/>
        </w:tc>
        <w:tc>
          <w:tcPr>
            <w:tcW w:w="3500" w:type="dxa"/>
            <w:vAlign w:val="center"/>
          </w:tcPr>
          <w:p w:rsidR="00182B06" w:rsidRPr="00182B06" w:rsidRDefault="00182B06" w:rsidP="00ED21C6">
            <w:r w:rsidRPr="00182B06">
              <w:t>H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2799" w:dyaOrig="660">
                <v:shape id="_x0000_i1058" type="#_x0000_t75" style="width:140.25pt;height:33pt" o:ole="">
                  <v:imagedata r:id="rId73" o:title=""/>
                </v:shape>
                <o:OLEObject Type="Embed" ProgID="Equation.DSMT4" ShapeID="_x0000_i1058" DrawAspect="Content" ObjectID="_1519789985" r:id="rId74"/>
              </w:object>
            </w:r>
          </w:p>
          <w:p w:rsidR="00182B06" w:rsidRPr="00182B06" w:rsidRDefault="00182B06" w:rsidP="00ED21C6"/>
        </w:tc>
        <w:tc>
          <w:tcPr>
            <w:tcW w:w="3668" w:type="dxa"/>
            <w:vAlign w:val="center"/>
          </w:tcPr>
          <w:p w:rsidR="00182B06" w:rsidRPr="00182B06" w:rsidRDefault="00F01D28" w:rsidP="00ED21C6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3328" behindDoc="0" locked="0" layoutInCell="1" allowOverlap="1">
                      <wp:simplePos x="0" y="0"/>
                      <wp:positionH relativeFrom="column">
                        <wp:posOffset>313690</wp:posOffset>
                      </wp:positionH>
                      <wp:positionV relativeFrom="paragraph">
                        <wp:posOffset>97790</wp:posOffset>
                      </wp:positionV>
                      <wp:extent cx="1297940" cy="640080"/>
                      <wp:effectExtent l="0" t="2540" r="0" b="0"/>
                      <wp:wrapNone/>
                      <wp:docPr id="38" name="Group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97940" cy="640080"/>
                                <a:chOff x="9736" y="2036"/>
                                <a:chExt cx="2044" cy="1008"/>
                              </a:xfrm>
                            </wpg:grpSpPr>
                            <wps:wsp>
                              <wps:cNvPr id="39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36" y="2666"/>
                                  <a:ext cx="392" cy="3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857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82B06" w:rsidRPr="00EB154C" w:rsidRDefault="00182B06" w:rsidP="00182B06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88" y="2036"/>
                                  <a:ext cx="392" cy="3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8575" algn="ctr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182B06" w:rsidRPr="00EB154C" w:rsidRDefault="00182B06" w:rsidP="00182B06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1" o:spid="_x0000_s1036" style="position:absolute;margin-left:24.7pt;margin-top:7.7pt;width:102.2pt;height:50.4pt;z-index:251683328" coordorigin="9736,2036" coordsize="2044,1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YcHoQMAAOsMAAAOAAAAZHJzL2Uyb0RvYy54bWzsV9uK5DYQfQ/kH4TfPb6pfWM8S988BCbJ&#10;wu5+gNqWL8S2HEk97knIv6ckua+7IWEGEgLTD0ZSSaU6p1RH6vsPh75Dz5SLlg2Z5d25FqJDwcp2&#10;qDPry+fcji0kJBlK0rGBZtYLFdaHh++/u5/GlPqsYV1JOQIng0inMbMaKcfUcUTR0J6IOzbSAYwV&#10;4z2R0OW1U3Iygfe+c3zXDZ2J8XLkrKBCwOjGGK0H7b+qaCF/ripBJeoyC2KT+sv1d6e+zsM9SWtO&#10;xqYt5jDIK6LoSTvApidXGyIJ2vP2K1d9W3AmWCXvCtY7rKragmoMgMZzb9A8crYfNZY6nerxRBNQ&#10;e8PTq90WPz1/5KgtMyuATA2khxzpbVHiKXKmsU5hziMfP40fuUEIzSdW/CLA7NzaVb82k9Fu+pGV&#10;4I/sJdPkHCreKxcAGx10Dl5OOaAHiQoY9PwkSjCkqgBbiF03npNUNJBJtSyJgtBCYPVdaOgEFs12&#10;Xu67GJu1HixVVoekZl8d6xybAgYHTpw5FW/j9FNDRqpTJRRfR06TI6efFb4VO6DEN7TqaYpTJA8w&#10;DsA1RcJQiwa2bshQ0yXnbGooKSE+nRBAcVpqUAjl5O+4PpMWhjNpR8YDCEmzHUTXhJF05EI+UtYj&#10;1cgsDuWkoyTPT0Iabo9TVF4HlrddpzPSDVcDkAQzQnVNmtUkhRCgqWaqYHS9/J64yTbextjGfri1&#10;sbvZ2Mt8je0w96LFJtis1xvvDxWFh9OmLUs6qE2Ptevhf5bHWUVM1Z2qV7CuLZU7FZLg9W7dcfRM&#10;QDty/ZvP08U05zoMfdwAyw0kz8fuyk/sPIwjG+d4YSeRG9uul6yS0MUJ3uTXkJ7agb4dEpqgSOJF&#10;tLAQ6WrQ50Jyc8r+Eqerf1/jJGnfSlDqru0zKz5NIqk6m9uh1EmXpO1M+4IWBeXbtCzzhRvhILaj&#10;aBHYONi69irO1/Zy7YVhtF2tV9ubTG/16RFvZ0bn5+IoXsQ773EOGc7u8Zzq4lP1ZipPHnYHrZ2z&#10;VIp0x8oXqEbOoFpAw+BihEbD+G8WmuCSySzx655waqHuhwEqOvGwkjqpO3gR+dDhl5bdpYUMBbjK&#10;LAnp1M21NDfZfuRt3cBORkMGtgTFrVpdoUouTFSAaBa9f0n9FDRzo5zVL/hP1M/zghiut6s7QymO&#10;unDe5e9d/k4y/y5/r5G/05Pm/yJ/+ikIL2ot8vPrXz3ZL/taLs//UR7+BAAA//8DAFBLAwQUAAYA&#10;CAAAACEAIMtnxt4AAAAJAQAADwAAAGRycy9kb3ducmV2LnhtbExPTUvDQBC9C/6HZQRvdpO0KRqz&#10;KaWopyLYCqW3bXaahGZnQ3abpP/e8aSn4X3w5r18NdlWDNj7xpGCeBaBQCqdaahS8L1/f3oG4YMm&#10;o1tHqOCGHlbF/V2uM+NG+sJhFyrBIeQzraAOocuk9GWNVvuZ65BYO7ve6sCwr6Tp9cjhtpVJFC2l&#10;1Q3xh1p3uKmxvOyuVsHHqMf1PH4btpfz5nbcp5+HbYxKPT5M61cQAafwZ4bf+lwdCu50clcyXrQK&#10;Fi8LdjKf8mU9Sec85cREvExAFrn8v6D4AQAA//8DAFBLAQItABQABgAIAAAAIQC2gziS/gAAAOEB&#10;AAATAAAAAAAAAAAAAAAAAAAAAABbQ29udGVudF9UeXBlc10ueG1sUEsBAi0AFAAGAAgAAAAhADj9&#10;If/WAAAAlAEAAAsAAAAAAAAAAAAAAAAALwEAAF9yZWxzLy5yZWxzUEsBAi0AFAAGAAgAAAAhABtd&#10;hwehAwAA6wwAAA4AAAAAAAAAAAAAAAAALgIAAGRycy9lMm9Eb2MueG1sUEsBAi0AFAAGAAgAAAAh&#10;ACDLZ8beAAAACQEAAA8AAAAAAAAAAAAAAAAA+wUAAGRycy9kb3ducmV2LnhtbFBLBQYAAAAABAAE&#10;APMAAAAGBwAAAAA=&#10;">
                      <v:shape id="Text Box 92" o:spid="_x0000_s1037" type="#_x0000_t202" style="position:absolute;left:9736;top:2666;width:392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UiUMMA&#10;AADbAAAADwAAAGRycy9kb3ducmV2LnhtbESPT4vCMBTE78J+h/AW9lI01YJ0q1GWBaF4EPwDe300&#10;z7bYvJQkav32G0HwOMzMb5jlejCduJHzrWUF00kKgriyuuVawem4GecgfEDW2FkmBQ/ysF59jJZY&#10;aHvnPd0OoRYRwr5ABU0IfSGlrxoy6Ce2J47e2TqDIUpXS+3wHuGmk7M0nUuDLceFBnv6bai6HK5G&#10;waB3u+yxcWE+LfOMk21S/rWJUl+fw88CRKAhvMOvdqkVZN/w/BJ/gF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SUiUMMAAADbAAAADwAAAAAAAAAAAAAAAACYAgAAZHJzL2Rv&#10;d25yZXYueG1sUEsFBgAAAAAEAAQA9QAAAIgDAAAAAA==&#10;" filled="f" stroked="f" strokeweight="2.25pt">
                        <v:textbox>
                          <w:txbxContent>
                            <w:p w:rsidR="00182B06" w:rsidRPr="00EB154C" w:rsidRDefault="00182B06" w:rsidP="00182B0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93" o:spid="_x0000_s1038" type="#_x0000_t202" style="position:absolute;left:11388;top:2036;width:392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n4sMEA&#10;AADbAAAADwAAAGRycy9kb3ducmV2LnhtbERPz2vCMBS+D/wfwhN2KZq6DpFqFBGEskNhKnh9NM+2&#10;2LyUJGvrf78cBjt+fL93h8l0YiDnW8sKVssUBHFldcu1gtv1vNiA8AFZY2eZFLzIw2E/e9thru3I&#10;3zRcQi1iCPscFTQh9LmUvmrIoF/anjhyD+sMhghdLbXDMYabTn6k6VoabDk2NNjTqaHqefkxCiZd&#10;ltnr7MJ6VWwyTr6S4t4mSr3Pp+MWRKAp/Iv/3IVW8BnXxy/xB8j9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Z+LDBAAAA2wAAAA8AAAAAAAAAAAAAAAAAmAIAAGRycy9kb3du&#10;cmV2LnhtbFBLBQYAAAAABAAEAPUAAACGAwAAAAA=&#10;" filled="f" stroked="f" strokeweight="2.25pt">
                        <v:textbox>
                          <w:txbxContent>
                            <w:p w:rsidR="00182B06" w:rsidRPr="00EB154C" w:rsidRDefault="00182B06" w:rsidP="00182B06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182B06" w:rsidRPr="00182B06">
              <w:t>H</w:t>
            </w:r>
          </w:p>
          <w:p w:rsidR="00182B06" w:rsidRPr="00182B06" w:rsidRDefault="00F01D28" w:rsidP="00ED21C6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304" behindDoc="0" locked="0" layoutInCell="1" allowOverlap="1">
                      <wp:simplePos x="0" y="0"/>
                      <wp:positionH relativeFrom="column">
                        <wp:posOffset>534670</wp:posOffset>
                      </wp:positionH>
                      <wp:positionV relativeFrom="paragraph">
                        <wp:posOffset>275590</wp:posOffset>
                      </wp:positionV>
                      <wp:extent cx="90170" cy="126365"/>
                      <wp:effectExtent l="10795" t="8890" r="13335" b="7620"/>
                      <wp:wrapNone/>
                      <wp:docPr id="37" name="Line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017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D254A3" id="Line 90" o:spid="_x0000_s1026" style="position:absolute;flip:y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.1pt,21.7pt" to="49.2pt,3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9zFHQIAADgEAAAOAAAAZHJzL2Uyb0RvYy54bWysU0uP2jAQvlfqf7B8hyTA8ogIqyqBXmgX&#10;abe9G9shVh3bsg0BVf3vHZssXdpLVTUHZ+yZ+eab1/Lx3Ep04tYJrQqcDVOMuKKaCXUo8JeXzWCO&#10;kfNEMSK14gW+cIcfV+/fLTuT85FutGTcIgBRLu9MgRvvTZ4kjja8JW6oDVegrLVtiYerPSTMkg7Q&#10;W5mM0nSadNoyYzXlzsFrdVXiVcSva079U1077pEsMHDz8bTx3IczWS1JfrDENIL2NMg/sGiJUBD0&#10;BlURT9DRij+gWkGtdrr2Q6rbRNe1oDzmANlk6W/ZPDfE8JgLFMeZW5nc/4Oln087iwQr8HiGkSIt&#10;9GgrFEeLWJvOuBxMSrWzITt6Vs9mq+k3h5QuG6IOPHJ8uRjwy0I1kzuXcHEGIuy7T5qBDTl6HQt1&#10;rm2LainM1+AYwKEY6Bw7c7l1hp89ovC4SLMZtI+CJhtNx9OHGIrkASX4Guv8R65bFIQCS8ggYpLT&#10;1vnA6pdJMFd6I6SMvZcKdQF0lqbRw2kpWNAGO2cP+1JadCJhfOLXB74zs/qoWERrOGHrXvZEyKsM&#10;0aUKeJAO8Oml63x8X6SL9Xw9nwwmo+l6MEmravBhU04G0002e6jGVVlW2Y9ALZvkjWCMq8DudVaz&#10;yd/NQr811ym7TeutDsk9eiwYkH39R9Kxs6GZYblcvtfssrOvHYfxjMb9KoX5f3sH+e3Cr34CAAD/&#10;/wMAUEsDBBQABgAIAAAAIQAjOxn/3gAAAAcBAAAPAAAAZHJzL2Rvd25yZXYueG1sTI5PS8NAFMTv&#10;gt9heYI3u0kT2xizKeIfEEoQWy+9bbPPJJh9G7LbNH57nyc9DcMMM79iM9teTDj6zpGCeBGBQKqd&#10;6ahR8LF/uclA+KDJ6N4RKvhGD5vy8qLQuXFnesdpFxrBI+RzraANYcil9HWLVvuFG5A4+3Sj1YHt&#10;2Egz6jOP214uo2glre6IH1o94GOL9dfuZBVMcUVvr88H97TVVXMbV+ZQr4NS11fzwz2IgHP4K8Mv&#10;PqNDyUxHdyLjRa8gS5fcVJAmKQjO7zLWo4JVkoAsC/mfv/wBAAD//wMAUEsBAi0AFAAGAAgAAAAh&#10;ALaDOJL+AAAA4QEAABMAAAAAAAAAAAAAAAAAAAAAAFtDb250ZW50X1R5cGVzXS54bWxQSwECLQAU&#10;AAYACAAAACEAOP0h/9YAAACUAQAACwAAAAAAAAAAAAAAAAAvAQAAX3JlbHMvLnJlbHNQSwECLQAU&#10;AAYACAAAACEAiGPcxR0CAAA4BAAADgAAAAAAAAAAAAAAAAAuAgAAZHJzL2Uyb0RvYy54bWxQSwEC&#10;LQAUAAYACAAAACEAIzsZ/94AAAAHAQAADwAAAAAAAAAAAAAAAAB3BAAAZHJzL2Rvd25yZXYueG1s&#10;UEsFBgAAAAAEAAQA8wAAAIIFAAAAAA=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>
                      <wp:simplePos x="0" y="0"/>
                      <wp:positionH relativeFrom="column">
                        <wp:posOffset>499745</wp:posOffset>
                      </wp:positionH>
                      <wp:positionV relativeFrom="paragraph">
                        <wp:posOffset>54610</wp:posOffset>
                      </wp:positionV>
                      <wp:extent cx="299720" cy="126365"/>
                      <wp:effectExtent l="13970" t="6985" r="10160" b="9525"/>
                      <wp:wrapNone/>
                      <wp:docPr id="36" name="Line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2682C48" id="Line 52" o:spid="_x0000_s1026" style="position:absolute;flip:y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35pt,4.3pt" to="62.95pt,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me1HAIAADkEAAAOAAAAZHJzL2Uyb0RvYy54bWysU0uP2jAQvlfqf7Byhzx4R4RVlUAvtIu0&#10;296N7RCrjm3ZhoCq/veOTaBLe6mq5uCMPTPffPNaPp1bgU7MWK5kEaXDJEJMEkW5PBTRl9fNYB4h&#10;67CkWCjJiujCbPS0ev9u2emcZapRgjKDAETavNNF1Din8zi2pGEttkOlmQRlrUyLHVzNIaYGd4De&#10;ijhLkmncKUO1UYRZC6/VVRmtAn5dM+Ke69oyh0QRATcXThPOvT/j1RLnB4N1w0lPA/8DixZzCUHv&#10;UBV2GB0N/wOq5cQoq2o3JKqNVV1zwkIOkE2a/JbNS4M1C7lAcay+l8n+P1jy+bQziNMiGk0jJHEL&#10;PdpyydAk87XptM3BpJQ747MjZ/mit4p8s0iqssHywALH14sGv9R7xA8u/mI1RNh3nxQFG3x0KhTq&#10;XJsW1YLrr97Rg0Mx0Dl05nLvDDs7ROAxWyxmGfSPgCrNpqPpJMTCuYfxztpY95GpFnmhiASkEEDx&#10;aWudp/XLxJtLteFChOYLiToPOkuS4GGV4NRrvZ01h30pDDphPz/h6wM/mBl1lDSgNQzTdS87zMVV&#10;huhCejzIB/j00nVAvi+SxXq+no8H42y6HoyTqhp82JTjwXSTzibVqCrLKv3hqaXjvOGUMunZ3YY1&#10;Hf/dMPRrcx2z+7je6xA/ooeCAdnbP5AOrfXdvM7FXtHLztxaDvMZjPtd8gvw9g7y241f/QQAAP//&#10;AwBQSwMEFAAGAAgAAAAhACXTAPfdAAAABwEAAA8AAABkcnMvZG93bnJldi54bWxMjk1Lw0AURfeC&#10;/2F4gjs7SSBNTPNSxA8QJIi1m+5eM2MSzLwJmWka/73TlS4v93LuKbeLGcSsJ9dbRohXEQjNjVU9&#10;twj7z5e7HITzxIoGyxrhRzvYVtdXJRXKnvlDzzvfigBhVxBC5/1YSOmaThtyKztqDt2XnQz5EKdW&#10;qonOAW4GmUTRWhrqOTx0NOrHTjffu5NBmOOa31+fD/bpjeo2jWt1aDKPeHuzPGxAeL34vzFc9IM6&#10;VMHpaE+snBgQsjwLS4R8DeJSJ+k9iCNCkqcgq1L+969+AQAA//8DAFBLAQItABQABgAIAAAAIQC2&#10;gziS/gAAAOEBAAATAAAAAAAAAAAAAAAAAAAAAABbQ29udGVudF9UeXBlc10ueG1sUEsBAi0AFAAG&#10;AAgAAAAhADj9If/WAAAAlAEAAAsAAAAAAAAAAAAAAAAALwEAAF9yZWxzLy5yZWxzUEsBAi0AFAAG&#10;AAgAAAAhAEB6Z7UcAgAAOQQAAA4AAAAAAAAAAAAAAAAALgIAAGRycy9lMm9Eb2MueG1sUEsBAi0A&#10;FAAGAAgAAAAhACXTAPfdAAAABwEAAA8AAAAAAAAAAAAAAAAAdgQAAGRycy9kb3ducmV2LnhtbFBL&#10;BQYAAAAABAAEAPMAAACABQAAAAA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9296" behindDoc="0" locked="0" layoutInCell="1" allowOverlap="1">
                      <wp:simplePos x="0" y="0"/>
                      <wp:positionH relativeFrom="column">
                        <wp:posOffset>1179830</wp:posOffset>
                      </wp:positionH>
                      <wp:positionV relativeFrom="paragraph">
                        <wp:posOffset>45085</wp:posOffset>
                      </wp:positionV>
                      <wp:extent cx="90170" cy="126365"/>
                      <wp:effectExtent l="8255" t="6985" r="6350" b="9525"/>
                      <wp:wrapNone/>
                      <wp:docPr id="35" name="Line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017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88F75F5" id="Line 48" o:spid="_x0000_s1026" style="position:absolute;flip:y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2.9pt,3.55pt" to="100pt,1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PmxHAIAADgEAAAOAAAAZHJzL2Uyb0RvYy54bWysU02P2jAQvVfqf7ByhyQQviLCqkqgF9pF&#10;2m3vxnaIVce2bENAVf97xybQpb1UVXNwxvbMmzczz8uncyvQiRnLlSyidJhEiEmiKJeHIvryuhnM&#10;I2QdlhQLJVkRXZiNnlbv3y07nbORapSgzCAAkTbvdBE1zuk8ji1pWIvtUGkm4bJWpsUOtuYQU4M7&#10;QG9FPEqSadwpQ7VRhFkLp9X1MloF/LpmxD3XtWUOiSICbi6sJqx7v8arJc4PBuuGk54G/gcWLeYS&#10;kt6hKuwwOhr+B1TLiVFW1W5IVBuruuaEhRqgmjT5rZqXBmsWaoHmWH1vk/1/sOTzaWcQp0U0nkRI&#10;4hZmtOWSoWzue9Npm4NLKXfGV0fO8kVvFflmkVRlg+WBBY6vFw1xqY+IH0L8xmrIsO8+KQo++OhU&#10;aNS5Ni2qBddffaAHh2agc5jM5T4ZdnaIwOEiSWcwPgI36Wg6nk5CKpx7FB+rjXUfmWqRN4pIQAUB&#10;E5+21nlWv1y8u1QbLkSYvZCo86CzJAkRVglO/a33s+awL4VBJ+zlE74+8YObUUdJA1rDMF33tsNc&#10;XG3ILqTHg3KAT29d9fF9kSzW8/U8G2Sj6XqQJVU1+LAps8F0k84m1bgqyyr94amlWd5wSpn07G5a&#10;TbO/00L/aq4qu6v13of4ET00DMje/oF0mKwf5lUWe0UvO3ObOMgzOPdPyev/7R7stw9+9RMAAP//&#10;AwBQSwMEFAAGAAgAAAAhAM7BZnXcAAAACAEAAA8AAABkcnMvZG93bnJldi54bWxMj0FLw0AQhe+C&#10;/2EZwZvdRKgpMZsirUJBgli99DbNjkkwOxuy2zT9944nvc3jDe99r1jPrlcTjaHzbCBdJKCIa287&#10;bgx8frzcrUCFiGyx90wGLhRgXV5fFZhbf+Z3mvaxURLCIUcDbYxDrnWoW3IYFn4gFu/Ljw6jyLHR&#10;dsSzhLte3yfJg3bYsTS0ONCmpfp7f3IGprTit93zwW9fsWqWaWUPdRaNub2Znx5BRZrj3zP84gs6&#10;lMJ09Ce2QfWiV0tBjwayFJT40ibbjnJkCeiy0P8HlD8AAAD//wMAUEsBAi0AFAAGAAgAAAAhALaD&#10;OJL+AAAA4QEAABMAAAAAAAAAAAAAAAAAAAAAAFtDb250ZW50X1R5cGVzXS54bWxQSwECLQAUAAYA&#10;CAAAACEAOP0h/9YAAACUAQAACwAAAAAAAAAAAAAAAAAvAQAAX3JlbHMvLnJlbHNQSwECLQAUAAYA&#10;CAAAACEA1JT5sRwCAAA4BAAADgAAAAAAAAAAAAAAAAAuAgAAZHJzL2Uyb0RvYy54bWxQSwECLQAU&#10;AAYACAAAACEAzsFmddwAAAAIAQAADwAAAAAAAAAAAAAAAAB2BAAAZHJzL2Rvd25yZXYueG1sUEsF&#10;BgAAAAAEAAQA8wAAAH8FAAAAAA=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0320" behindDoc="0" locked="0" layoutInCell="1" allowOverlap="1">
                      <wp:simplePos x="0" y="0"/>
                      <wp:positionH relativeFrom="column">
                        <wp:posOffset>1301750</wp:posOffset>
                      </wp:positionH>
                      <wp:positionV relativeFrom="paragraph">
                        <wp:posOffset>45085</wp:posOffset>
                      </wp:positionV>
                      <wp:extent cx="90170" cy="126365"/>
                      <wp:effectExtent l="6350" t="6985" r="8255" b="9525"/>
                      <wp:wrapNone/>
                      <wp:docPr id="34" name="Line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017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44BF015" id="Line 49" o:spid="_x0000_s1026" style="position:absolute;flip:y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5pt,3.55pt" to="109.6pt,1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LOoHAIAADgEAAAOAAAAZHJzL2Uyb0RvYy54bWysU8GO2jAQvVfqP1i+QxLIshARVhWBXmgX&#10;abe9G9shVh3bsg0BVf33jk2gS3upqubgjO2ZN29mnudPp1aiI7dOaFXibJhixBXVTKh9ib+8rgdT&#10;jJwnihGpFS/xmTv8tHj/bt6Zgo90oyXjFgGIckVnStx4b4okcbThLXFDbbiCy1rblnjY2n3CLOkA&#10;vZXJKE0nSactM1ZT7hycVpdLvIj4dc2pf65rxz2SJQZuPq42rruwJos5KfaWmEbQngb5BxYtEQqS&#10;3qAq4gk6WPEHVCuo1U7Xfkh1m+i6FpTHGqCaLP2tmpeGGB5rgeY4c2uT+3+w9PNxa5FgJR7nGCnS&#10;wow2QnGUz0JvOuMKcFmqrQ3V0ZN6MRtNvzmk9LIhas8jx9ezgbgsRCR3IWHjDGTYdZ80Ax9y8Do2&#10;6lTbFtVSmK8hMIBDM9ApTuZ8mww/eUThcJZmjzA+CjfZaDKePMRUpAgoIdZY5z9y3aJglFhCBRGT&#10;HDfOB1a/XIK70mshZZy9VKgLoI9pGiOcloKF2+Dn7H63lBYdSZBP/PrEd25WHxSLaA0nbNXbngh5&#10;sSG7VAEPygE+vXXRx/dZOltNV9N8kI8mq0GeVtXgw3qZDybr7PGhGlfLZZX9CNSyvGgEY1wFdlet&#10;ZvnfaaF/NReV3dR660Nyjx4bBmSv/0g6TjYM8yKLnWbnrb1OHOQZnfunFPT/dg/22we/+AkAAP//&#10;AwBQSwMEFAAGAAgAAAAhAJR70w7eAAAACAEAAA8AAABkcnMvZG93bnJldi54bWxMj09LxDAQxe+C&#10;3yGM4M1NUlirteki/gFByuLqZW+zzdgWm0lpst367Y0nvb3hDe/9XrlZ3CBmmkLv2YBeKRDEjbc9&#10;twY+3p+vbkCEiGxx8EwGvinApjo/K7Gw/sRvNO9iK1IIhwINdDGOhZSh6chhWPmROHmffnIY0zm1&#10;0k54SuFukJlS19Jhz6mhw5EeOmq+dkdnYNY1b1+e9v7xFet2rWu7b/JozOXFcn8HItIS/57hFz+h&#10;Q5WYDv7INojBQKbWaUs0kGsQyc/0bQbikESuQFal/D+g+gEAAP//AwBQSwECLQAUAAYACAAAACEA&#10;toM4kv4AAADhAQAAEwAAAAAAAAAAAAAAAAAAAAAAW0NvbnRlbnRfVHlwZXNdLnhtbFBLAQItABQA&#10;BgAIAAAAIQA4/SH/1gAAAJQBAAALAAAAAAAAAAAAAAAAAC8BAABfcmVscy8ucmVsc1BLAQItABQA&#10;BgAIAAAAIQBivLOoHAIAADgEAAAOAAAAAAAAAAAAAAAAAC4CAABkcnMvZTJvRG9jLnhtbFBLAQIt&#10;ABQABgAIAAAAIQCUe9MO3gAAAAgBAAAPAAAAAAAAAAAAAAAAAHYEAABkcnMvZG93bnJldi54bWxQ&#10;SwUGAAAAAAQABADzAAAAgQUAAAAA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2368" behindDoc="0" locked="0" layoutInCell="1" allowOverlap="1">
                      <wp:simplePos x="0" y="0"/>
                      <wp:positionH relativeFrom="column">
                        <wp:posOffset>970280</wp:posOffset>
                      </wp:positionH>
                      <wp:positionV relativeFrom="paragraph">
                        <wp:posOffset>278130</wp:posOffset>
                      </wp:positionV>
                      <wp:extent cx="299720" cy="126365"/>
                      <wp:effectExtent l="8255" t="11430" r="6350" b="14605"/>
                      <wp:wrapNone/>
                      <wp:docPr id="33" name="Line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C2FD1C7" id="Line 51" o:spid="_x0000_s1026" style="position:absolute;flip:y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4pt,21.9pt" to="100pt,3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M/mHwIAADkEAAAOAAAAZHJzL2Uyb0RvYy54bWysU8uO0zAU3SPxD1b2bR59TBs1HaGkZVOg&#10;0gzsXdtpLBzbst2mFeLfuXbSQmGDEFk41/a5x+e+Vs+XVqAzM5YrWUTpOIkQk0RRLo9F9Pl1O1pE&#10;yDosKRZKsiK6Mhs9r9++WXU6Z5lqlKDMICCRNu90ETXO6TyOLWlYi+1YaSbhslamxQ625hhTgztg&#10;b0WcJck87pSh2ijCrIXTqr+M1oG/rhlxn+raModEEYE2F1YT1oNf4/UK50eDdcPJIAP/g4oWcwmP&#10;3qkq7DA6Gf4HVcuJUVbVbkxUG6u65oSFGCCaNPktmpcGaxZigeRYfU+T/X+05ON5bxCnRTSZREji&#10;Fmq045KhWepz02mbA6SUe+OjIxf5oneKfLVIqrLB8siCxterBr/gET+4+I3V8MKh+6AoYPDJqZCo&#10;S21aVAuuv3hHTw7JQJdQmeu9MuziEIHDbLl8yqB+BK7SbD6Zz7y6GOeexjtrY917plrkjSISEEIg&#10;xeeddT30BvFwqbZciFB8IVHnSZ+SJHhYJTj1tx5nzfFQCoPO2PdP+IaHH2BGnSQNbA3DdDPYDnPR&#10;2yBUSM8H8YCeweob5NsyWW4Wm8V0NM3mm9E0qarRu205Hc236dOsmlRlWaXfvbR0mjecUia9uluz&#10;ptO/a4ZhbPo2u7frPQ/xI3vILYi9/YPoUFpfzb4vDope98bn1lcZ+jOAh1nyA/DrPqB+Tvz6BwAA&#10;AP//AwBQSwMEFAAGAAgAAAAhACDof6zeAAAACQEAAA8AAABkcnMvZG93bnJldi54bWxMj81Lw0AQ&#10;xe+C/8Mygje7SWs/SLMp4gcIEsTqpbdpdkyC2dmQ3abxv3c86Wl4zOO938t3k+vUSENoPRtIZwko&#10;4srblmsDH+9PNxtQISJb7DyTgW8KsCsuL3LMrD/zG437WCsJ4ZChgSbGPtM6VA05DDPfE8vv0w8O&#10;o8ih1nbAs4S7Ts+TZKUdtiwNDfZ031D1tT85A2Na8uvz48E/vGBZL9PSHqp1NOb6arrbgoo0xT8z&#10;/OILOhTCdPQntkF1opdzQY8GbhdyxSB1Mu5oYLVYgy5y/X9B8QMAAP//AwBQSwECLQAUAAYACAAA&#10;ACEAtoM4kv4AAADhAQAAEwAAAAAAAAAAAAAAAAAAAAAAW0NvbnRlbnRfVHlwZXNdLnhtbFBLAQIt&#10;ABQABgAIAAAAIQA4/SH/1gAAAJQBAAALAAAAAAAAAAAAAAAAAC8BAABfcmVscy8ucmVsc1BLAQIt&#10;ABQABgAIAAAAIQDkVM/mHwIAADkEAAAOAAAAAAAAAAAAAAAAAC4CAABkcnMvZTJvRG9jLnhtbFBL&#10;AQItABQABgAIAAAAIQAg6H+s3gAAAAkBAAAPAAAAAAAAAAAAAAAAAHkEAABkcnMvZG93bnJldi54&#10;bWxQSwUGAAAAAAQABADzAAAAhAUAAAAA&#10;" strokeweight="1pt"/>
                  </w:pict>
                </mc:Fallback>
              </mc:AlternateContent>
            </w:r>
            <w:r w:rsidR="00182B06" w:rsidRPr="00182B06">
              <w:rPr>
                <w:position w:val="-28"/>
              </w:rPr>
              <w:object w:dxaOrig="1920" w:dyaOrig="700">
                <v:shape id="_x0000_i1059" type="#_x0000_t75" style="width:96pt;height:35.25pt" o:ole="">
                  <v:imagedata r:id="rId75" o:title=""/>
                </v:shape>
                <o:OLEObject Type="Embed" ProgID="Equation.DSMT4" ShapeID="_x0000_i1059" DrawAspect="Content" ObjectID="_1519789986" r:id="rId76"/>
              </w:object>
            </w:r>
          </w:p>
          <w:p w:rsidR="00182B06" w:rsidRPr="00182B06" w:rsidRDefault="00182B06" w:rsidP="00ED21C6"/>
        </w:tc>
        <w:tc>
          <w:tcPr>
            <w:tcW w:w="2282" w:type="dxa"/>
            <w:vAlign w:val="center"/>
          </w:tcPr>
          <w:p w:rsidR="00182B06" w:rsidRPr="00182B06" w:rsidRDefault="00182B06" w:rsidP="00ED21C6">
            <w:r w:rsidRPr="00182B06">
              <w:t>H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859" w:dyaOrig="620">
                <v:shape id="_x0000_i1060" type="#_x0000_t75" style="width:42.75pt;height:30.75pt" o:ole="">
                  <v:imagedata r:id="rId77" o:title=""/>
                </v:shape>
                <o:OLEObject Type="Embed" ProgID="Equation.DSMT4" ShapeID="_x0000_i1060" DrawAspect="Content" ObjectID="_1519789987" r:id="rId78"/>
              </w:object>
            </w:r>
          </w:p>
          <w:p w:rsidR="00182B06" w:rsidRPr="00182B06" w:rsidRDefault="00182B06" w:rsidP="00ED21C6"/>
        </w:tc>
      </w:tr>
      <w:tr w:rsidR="00182B06" w:rsidRPr="00182B06">
        <w:trPr>
          <w:trHeight w:hRule="exact" w:val="1152"/>
        </w:trPr>
        <w:tc>
          <w:tcPr>
            <w:tcW w:w="1564" w:type="dxa"/>
            <w:vAlign w:val="center"/>
          </w:tcPr>
          <w:p w:rsidR="00182B06" w:rsidRPr="00182B06" w:rsidRDefault="00182B06" w:rsidP="00ED21C6">
            <w:r w:rsidRPr="00182B06">
              <w:t>9.</w:t>
            </w:r>
          </w:p>
          <w:p w:rsidR="00182B06" w:rsidRPr="00182B06" w:rsidRDefault="00182B06" w:rsidP="00ED21C6"/>
          <w:p w:rsidR="00182B06" w:rsidRPr="00182B06" w:rsidRDefault="00182B06" w:rsidP="00ED21C6"/>
        </w:tc>
        <w:tc>
          <w:tcPr>
            <w:tcW w:w="3458" w:type="dxa"/>
            <w:vAlign w:val="center"/>
          </w:tcPr>
          <w:p w:rsidR="00182B06" w:rsidRPr="00182B06" w:rsidRDefault="00182B06" w:rsidP="00ED21C6">
            <w:r w:rsidRPr="00182B06">
              <w:t>9.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2460" w:dyaOrig="660">
                <v:shape id="_x0000_i1061" type="#_x0000_t75" style="width:123pt;height:33pt" o:ole="">
                  <v:imagedata r:id="rId79" o:title=""/>
                </v:shape>
                <o:OLEObject Type="Embed" ProgID="Equation.DSMT4" ShapeID="_x0000_i1061" DrawAspect="Content" ObjectID="_1519789988" r:id="rId80"/>
              </w:object>
            </w:r>
          </w:p>
          <w:p w:rsidR="00182B06" w:rsidRPr="00182B06" w:rsidRDefault="00182B06" w:rsidP="00ED21C6"/>
        </w:tc>
        <w:tc>
          <w:tcPr>
            <w:tcW w:w="3500" w:type="dxa"/>
            <w:vAlign w:val="center"/>
          </w:tcPr>
          <w:p w:rsidR="00182B06" w:rsidRPr="00182B06" w:rsidRDefault="00182B06" w:rsidP="00ED21C6">
            <w:r w:rsidRPr="00182B06">
              <w:t>I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3280" w:dyaOrig="660">
                <v:shape id="_x0000_i1062" type="#_x0000_t75" style="width:164.25pt;height:33pt" o:ole="">
                  <v:imagedata r:id="rId81" o:title=""/>
                </v:shape>
                <o:OLEObject Type="Embed" ProgID="Equation.DSMT4" ShapeID="_x0000_i1062" DrawAspect="Content" ObjectID="_1519789989" r:id="rId82"/>
              </w:object>
            </w:r>
          </w:p>
          <w:p w:rsidR="00182B06" w:rsidRPr="00182B06" w:rsidRDefault="00182B06" w:rsidP="00ED21C6"/>
        </w:tc>
        <w:tc>
          <w:tcPr>
            <w:tcW w:w="3668" w:type="dxa"/>
            <w:vAlign w:val="center"/>
          </w:tcPr>
          <w:p w:rsidR="00182B06" w:rsidRPr="00182B06" w:rsidRDefault="00182B06" w:rsidP="00ED21C6">
            <w:r w:rsidRPr="00182B06">
              <w:t>I</w:t>
            </w:r>
          </w:p>
          <w:p w:rsidR="00182B06" w:rsidRPr="00182B06" w:rsidRDefault="00F01D28" w:rsidP="00ED21C6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posOffset>1440180</wp:posOffset>
                      </wp:positionH>
                      <wp:positionV relativeFrom="paragraph">
                        <wp:posOffset>34925</wp:posOffset>
                      </wp:positionV>
                      <wp:extent cx="299720" cy="126365"/>
                      <wp:effectExtent l="11430" t="15875" r="12700" b="10160"/>
                      <wp:wrapNone/>
                      <wp:docPr id="32" name="Line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7D5790" id="Line 61" o:spid="_x0000_s1026" style="position:absolute;flip:y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4pt,2.75pt" to="137pt,1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DQRHgIAADkEAAAOAAAAZHJzL2Uyb0RvYy54bWysU12v2iAYvl+y/0C4137YU7Wxniyt7sZt&#10;Juds9wjUklEggFaz7L8PaHVzu1mW9YK+wPM+PO/X6vnScXCm2jApSphMYwiowJIwcSzh59ftZAGB&#10;sUgQxKWgJbxSA5/Xb9+selXQVLaSE6qBIxGm6FUJW2tVEUUGt7RDZioVFe6ykbpD1m31MSIa9Y69&#10;41Eax3nUS02Ulpga407r4RKuA3/TUGw/NY2hFvASOm02rDqsB79G6xUqjhqpluFRBvoHFR1iwj16&#10;p6qRReCk2R9UHcNaGtnYKZZdJJuGYRpicNEk8W/RvLRI0RCLS45R9zSZ/0eLP573GjBSwlkKgUCd&#10;q9GOCQryxOemV6ZwkErstY8OX8SL2kn81QAhqxaJIw0aX6/K+QWP6MHFb4xyLxz6D5I4DDpZGRJ1&#10;aXQHGs7UF+/oyV0ywCVU5nqvDL1YgN1hulzOU1c/7K6SNJ/lT15dhApP452VNvY9lR3wRgm5CyGQ&#10;ovPO2AF6g3i4kFvGeSg+F6D3pPM4Dh5Gckb8rccZfTxUXIMz8v0TvvHhB5iWJ0ECW0sR2Yy2RYwP&#10;thPKhedz8Tg9ozU0yLdlvNwsNotskqX5ZpLFdT15t62ySb5N5k/1rK6qOvnupSVZ0TJCqPDqbs2a&#10;ZH/XDOPYDG12b9d7HqJH9pBbJ/b2D6JDaX01h744SHLda59bX2XXnwE8zpIfgF/3AfVz4tc/AAAA&#10;//8DAFBLAwQUAAYACAAAACEA7NQpPt4AAAAIAQAADwAAAGRycy9kb3ducmV2LnhtbEyPT0vDQBDF&#10;74LfYRnBm90kNK3EbIr4BwQpxeqlt2l2TILZ2ZDdpvHbO5709oY3vPd75WZ2vZpoDJ1nA+kiAUVc&#10;e9txY+Dj/fnmFlSIyBZ7z2TgmwJsqsuLEgvrz/xG0z42SkI4FGigjXEotA51Sw7Dwg/E4n360WGU&#10;c2y0HfEs4a7XWZKstMOOpaHFgR5aqr/2J2dgSre8e3k6+MdX3DZ5urWHeh2Nub6a7+9ARZrj3zP8&#10;4gs6VMJ09Ce2QfUGsmwl6NFAnoMSP1svZdtRRL4EXZX6/4DqBwAA//8DAFBLAQItABQABgAIAAAA&#10;IQC2gziS/gAAAOEBAAATAAAAAAAAAAAAAAAAAAAAAABbQ29udGVudF9UeXBlc10ueG1sUEsBAi0A&#10;FAAGAAgAAAAhADj9If/WAAAAlAEAAAsAAAAAAAAAAAAAAAAALwEAAF9yZWxzLy5yZWxzUEsBAi0A&#10;FAAGAAgAAAAhAJdENBEeAgAAOQQAAA4AAAAAAAAAAAAAAAAALgIAAGRycy9lMm9Eb2MueG1sUEsB&#10;Ai0AFAAGAAgAAAAhAOzUKT7eAAAACAEAAA8AAAAAAAAAAAAAAAAAeAQAAGRycy9kb3ducmV2Lnht&#10;bFBLBQYAAAAABAAEAPMAAACDBQAAAAA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475615</wp:posOffset>
                      </wp:positionH>
                      <wp:positionV relativeFrom="paragraph">
                        <wp:posOffset>244475</wp:posOffset>
                      </wp:positionV>
                      <wp:extent cx="299720" cy="126365"/>
                      <wp:effectExtent l="8890" t="6350" r="15240" b="10160"/>
                      <wp:wrapNone/>
                      <wp:docPr id="31" name="Line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8D970D" id="Line 60" o:spid="_x0000_s1026" style="position:absolute;flip:y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.45pt,19.25pt" to="61.05pt,2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VMgHgIAADkEAAAOAAAAZHJzL2Uyb0RvYy54bWysU0uP2jAQvlfqf7ByhzzIshARVlUCvdAu&#10;0m57N7ZDrDq2ZRsCqvrfOzaBLu2lqpqDM/bMfPPNa/F06gQ6MmO5kmWUjpMIMUkU5XJfRl9e16NZ&#10;hKzDkmKhJCujM7PR0/L9u0WvC5apVgnKDAIQaYtel1HrnC7i2JKWddiOlWYSlI0yHXZwNfuYGtwD&#10;eifiLEmmca8M1UYRZi281hdltAz4TcOIe24ayxwSZQTcXDhNOHf+jJcLXOwN1i0nAw38Dyw6zCUE&#10;vUHV2GF0MPwPqI4To6xq3JioLlZNwwkLOUA2afJbNi8t1izkAsWx+lYm+/9gyefj1iBOy2iSRkji&#10;Dnq04ZKhaahNr20BJpXcGp8dOckXvVHkm0VSVS2WexY4vp41+KW+mvGdi79YDRF2/SdFwQYfnAqF&#10;OjWmQ43g+qt39OBQDHQKnTnfOsNODhF4zObzxwz6R0CVZtPJ9CHEwoWH8c7aWPeRqQ55oYwEpBBA&#10;8XFjnaf1y8SbS7XmQoTmC4l6D/qYJMHDKsGp13o7a/a7Shh0xH5+wjcEvjMz6iBpQGsZpqtBdpiL&#10;iwzRhfR4kA/wGaTLgHyfJ/PVbDXLR3k2XY3ypK5HH9ZVPpqu08eHelJXVZ3+8NTSvGg5pUx6dtdh&#10;TfO/G4ZhbS5jdhvXWx3ie/RQMCB7/QfSobW+m367bLFT9Lw115bDfAbjYZf8Ary9g/x245c/AQAA&#10;//8DAFBLAwQUAAYACAAAACEAWTaaNN8AAAAIAQAADwAAAGRycy9kb3ducmV2LnhtbEyPT0+DQBTE&#10;7yZ+h80z8WYXsFiKPBrjn8TEEGPtpbct+wQi+5awW4rf3u1Jj5OZzPym2MymFxONrrOMEC8iEMS1&#10;1R03CLvPl5sMhPOKteotE8IPOdiUlxeFyrU98QdNW9+IUMIuVwit90MupatbMsot7EAcvC87GuWD&#10;HBupR3UK5aaXSRTdSaM6DgutGuixpfp7ezQIU1zx++vz3j69qapJ40rv65VHvL6aH+5BeJr9XxjO&#10;+AEdysB0sEfWTvQIq+U6JBFusxTE2U+SGMQBIc2WIMtC/j9Q/gIAAP//AwBQSwECLQAUAAYACAAA&#10;ACEAtoM4kv4AAADhAQAAEwAAAAAAAAAAAAAAAAAAAAAAW0NvbnRlbnRfVHlwZXNdLnhtbFBLAQIt&#10;ABQABgAIAAAAIQA4/SH/1gAAAJQBAAALAAAAAAAAAAAAAAAAAC8BAABfcmVscy8ucmVsc1BLAQIt&#10;ABQABgAIAAAAIQALoVMgHgIAADkEAAAOAAAAAAAAAAAAAAAAAC4CAABkcnMvZTJvRG9jLnhtbFBL&#10;AQItABQABgAIAAAAIQBZNpo03wAAAAgBAAAPAAAAAAAAAAAAAAAAAHgEAABkcnMvZG93bnJldi54&#10;bWxQSwUGAAAAAAQABADzAAAAhAUAAAAA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>
                      <wp:simplePos x="0" y="0"/>
                      <wp:positionH relativeFrom="column">
                        <wp:posOffset>279400</wp:posOffset>
                      </wp:positionH>
                      <wp:positionV relativeFrom="paragraph">
                        <wp:posOffset>29845</wp:posOffset>
                      </wp:positionV>
                      <wp:extent cx="299720" cy="126365"/>
                      <wp:effectExtent l="12700" t="10795" r="11430" b="15240"/>
                      <wp:wrapNone/>
                      <wp:docPr id="30" name="Line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7B2A912" id="Line 58" o:spid="_x0000_s1026" style="position:absolute;flip:y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pt,2.35pt" to="45.6pt,1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t/FRHAIAADkEAAAOAAAAZHJzL2Uyb0RvYy54bWysU0uP2jAQvlfqf7Byhzx4R4RVlUAvtIu0&#10;296N7RCrjm3ZhoCq/veOTaBLe6mq5uCMPTPffPNaPp1bgU7MWK5kEaXDJEJMEkW5PBTRl9fNYB4h&#10;67CkWCjJiujCbPS0ev9u2emcZapRgjKDAETavNNF1Din8zi2pGEttkOlmQRlrUyLHVzNIaYGd4De&#10;ijhLkmncKUO1UYRZC6/VVRmtAn5dM+Ke69oyh0QRATcXThPOvT/j1RLnB4N1w0lPA/8DixZzCUHv&#10;UBV2GB0N/wOq5cQoq2o3JKqNVV1zwkIOkE2a/JbNS4M1C7lAcay+l8n+P1jy+bQziNMiGkF5JG6h&#10;R1suGZrMfW06bXMwKeXO+OzIWb7orSLfLJKqbLA8sMDx9aLBL/Ue8YOLv1gNEfbdJ0XBBh+dCoU6&#10;16ZFteD6q3f04FAMdA6dudw7w84OEXjMFotZBgQJqNJsOppOQiycexjvrI11H5lqkReKSEAKARSf&#10;ttZ5Wr9MvLlUGy5EaL6QqPOgsyQJHlYJTr3W21lz2JfCoBP28xO+PvCDmVFHSQNawzBd97LDXFxl&#10;iC6kx4N8gE8vXQfk+yJZrOfr+XgwzqbrwTipqsGHTTkeTDfpbFKNqrKs0h+eWjrOG04pk57dbVjT&#10;8d8NQ7821zG7j+u9DvEjeigYkL39A+nQWt/N61zsFb3szK3lMJ/BuN8lvwBv7yC/3fjVTwAAAP//&#10;AwBQSwMEFAAGAAgAAAAhAE8otJTdAAAABgEAAA8AAABkcnMvZG93bnJldi54bWxMj09Lw0AQxe+C&#10;32EZwZvdJMRWYzZF/AOCBLF66W2aHZNgdjZkt2n99o6nehoe7/Heb8r10Q1qpin0ng2kiwQUceNt&#10;z62Bz4/nqxtQISJbHDyTgR8KsK7Oz0osrD/wO82b2Cop4VCggS7GsdA6NB05DAs/Eov35SeHUeTU&#10;ajvhQcrdoLMkWWqHPctChyM9dNR8b/bOwJzW/PbytPWPr1i312ltt80qGnN5cby/AxXpGE9h+MMX&#10;dKiEaef3bIMaDOS5vBLlrkCJfZtmoHYGsnwJuir1f/zqFwAA//8DAFBLAQItABQABgAIAAAAIQC2&#10;gziS/gAAAOEBAAATAAAAAAAAAAAAAAAAAAAAAABbQ29udGVudF9UeXBlc10ueG1sUEsBAi0AFAAG&#10;AAgAAAAhADj9If/WAAAAlAEAAAsAAAAAAAAAAAAAAAAALwEAAF9yZWxzLy5yZWxzUEsBAi0AFAAG&#10;AAgAAAAhAIW38VEcAgAAOQQAAA4AAAAAAAAAAAAAAAAALgIAAGRycy9lMm9Eb2MueG1sUEsBAi0A&#10;FAAGAAgAAAAhAE8otJTdAAAABgEAAA8AAAAAAAAAAAAAAAAAdgQAAGRycy9kb3ducmV2LnhtbFBL&#10;BQYAAAAABAAEAPMAAACABQAAAAA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1188085</wp:posOffset>
                      </wp:positionH>
                      <wp:positionV relativeFrom="paragraph">
                        <wp:posOffset>254000</wp:posOffset>
                      </wp:positionV>
                      <wp:extent cx="299720" cy="126365"/>
                      <wp:effectExtent l="6985" t="6350" r="7620" b="10160"/>
                      <wp:wrapNone/>
                      <wp:docPr id="29" name="Line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0098A7E" id="Line 59" o:spid="_x0000_s1026" style="position:absolute;flip:y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55pt,20pt" to="117.15pt,2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0kBHQIAADkEAAAOAAAAZHJzL2Uyb0RvYy54bWysU0uP2jAQvlfqf7ByhzwWWBIRVlUCvdAu&#10;0m57N7ZDrDq2ZRsCqvrfOzaBLu2lqpqDM/bMfPPNa/F06gQ6MmO5kmWUjpMIMUkU5XJfRl9e16N5&#10;hKzDkmKhJCujM7PR0/L9u0WvC5apVgnKDAIQaYtel1HrnC7i2JKWddiOlWYSlI0yHXZwNfuYGtwD&#10;eifiLElmca8M1UYRZi281hdltAz4TcOIe24ayxwSZQTcXDhNOHf+jJcLXOwN1i0nAw38Dyw6zCUE&#10;vUHV2GF0MPwPqI4To6xq3JioLlZNwwkLOUA2afJbNi8t1izkAsWx+lYm+/9gyefj1iBOyyjLIyRx&#10;Bz3acMnQNPe16bUtwKSSW+OzIyf5ojeKfLNIqqrFcs8Cx9ezBr/Ue8R3Lv5iNUTY9Z8UBRt8cCoU&#10;6tSYDjWC66/e0YNDMdApdOZ86ww7OUTgMcvzxwz6R0CVZrOH2TTEwoWH8c7aWPeRqQ55oYwEpBBA&#10;8XFjnaf1y8SbS7XmQoTmC4l6D/qYJMHDKsGp13o7a/a7Shh0xH5+wjcEvjMz6iBpQGsZpqtBdpiL&#10;iwzRhfR4kA/wGaTLgHzPk3w1X80no0k2W40mSV2PPqyryWi2Th+n9UNdVXX6w1NLJ0XLKWXSs7sO&#10;azr5u2EY1uYyZrdxvdUhvkcPBQOy138gHVrru3mZi52i5625thzmMxgPu+QX4O0d5Lcbv/wJAAD/&#10;/wMAUEsDBBQABgAIAAAAIQD2vfbd4AAAAAkBAAAPAAAAZHJzL2Rvd25yZXYueG1sTI9NS8NAEIbv&#10;gv9hGcGb3aQfto3ZFPEDhBLE6qW3aXZMgtnZkN2m9d87nvT4Mg/vPG++ObtOjTSE1rOBdJKAIq68&#10;bbk28PH+fLMCFSKyxc4zGfimAJvi8iLHzPoTv9G4i7WSEg4ZGmhi7DOtQ9WQwzDxPbHcPv3gMEoc&#10;am0HPEm56/Q0SW61w5blQ4M9PTRUfe2OzsCYlvz68rT3j1ss60Va2n21jMZcX53v70BFOsc/GH71&#10;RR0KcTr4I9ugOsmrZSqogXkimwSYzuYzUAcDi/UadJHr/wuKHwAAAP//AwBQSwECLQAUAAYACAAA&#10;ACEAtoM4kv4AAADhAQAAEwAAAAAAAAAAAAAAAAAAAAAAW0NvbnRlbnRfVHlwZXNdLnhtbFBLAQIt&#10;ABQABgAIAAAAIQA4/SH/1gAAAJQBAAALAAAAAAAAAAAAAAAAAC8BAABfcmVscy8ucmVsc1BLAQIt&#10;ABQABgAIAAAAIQAiD0kBHQIAADkEAAAOAAAAAAAAAAAAAAAAAC4CAABkcnMvZTJvRG9jLnhtbFBL&#10;AQItABQABgAIAAAAIQD2vfbd4AAAAAkBAAAPAAAAAAAAAAAAAAAAAHcEAABkcnMvZG93bnJldi54&#10;bWxQSwUGAAAAAAQABADzAAAAhAUAAAAA&#10;" strokeweight="1pt"/>
                  </w:pict>
                </mc:Fallback>
              </mc:AlternateContent>
            </w:r>
            <w:r w:rsidR="00182B06" w:rsidRPr="00182B06">
              <w:rPr>
                <w:position w:val="-28"/>
              </w:rPr>
              <w:object w:dxaOrig="2799" w:dyaOrig="660">
                <v:shape id="_x0000_i1063" type="#_x0000_t75" style="width:140.25pt;height:33pt" o:ole="">
                  <v:imagedata r:id="rId83" o:title=""/>
                </v:shape>
                <o:OLEObject Type="Embed" ProgID="Equation.DSMT4" ShapeID="_x0000_i1063" DrawAspect="Content" ObjectID="_1519789990" r:id="rId84"/>
              </w:object>
            </w:r>
          </w:p>
          <w:p w:rsidR="00182B06" w:rsidRPr="00182B06" w:rsidRDefault="00182B06" w:rsidP="00ED21C6"/>
        </w:tc>
        <w:tc>
          <w:tcPr>
            <w:tcW w:w="2282" w:type="dxa"/>
            <w:vAlign w:val="center"/>
          </w:tcPr>
          <w:p w:rsidR="00182B06" w:rsidRPr="00182B06" w:rsidRDefault="00182B06" w:rsidP="00ED21C6">
            <w:r w:rsidRPr="00182B06">
              <w:t>I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840" w:dyaOrig="620">
                <v:shape id="_x0000_i1064" type="#_x0000_t75" style="width:42pt;height:30.75pt" o:ole="">
                  <v:imagedata r:id="rId85" o:title=""/>
                </v:shape>
                <o:OLEObject Type="Embed" ProgID="Equation.DSMT4" ShapeID="_x0000_i1064" DrawAspect="Content" ObjectID="_1519789991" r:id="rId86"/>
              </w:object>
            </w:r>
          </w:p>
          <w:p w:rsidR="00182B06" w:rsidRPr="00182B06" w:rsidRDefault="00182B06" w:rsidP="00ED21C6"/>
        </w:tc>
      </w:tr>
      <w:tr w:rsidR="00182B06" w:rsidRPr="00182B06">
        <w:trPr>
          <w:trHeight w:hRule="exact" w:val="1152"/>
        </w:trPr>
        <w:tc>
          <w:tcPr>
            <w:tcW w:w="1564" w:type="dxa"/>
            <w:vAlign w:val="center"/>
          </w:tcPr>
          <w:p w:rsidR="00182B06" w:rsidRPr="00182B06" w:rsidRDefault="00182B06" w:rsidP="00ED21C6">
            <w:r w:rsidRPr="00182B06">
              <w:t>10.</w:t>
            </w:r>
          </w:p>
          <w:p w:rsidR="00182B06" w:rsidRPr="00182B06" w:rsidRDefault="00182B06" w:rsidP="00ED21C6"/>
          <w:p w:rsidR="00182B06" w:rsidRPr="00182B06" w:rsidRDefault="00182B06" w:rsidP="00ED21C6"/>
        </w:tc>
        <w:tc>
          <w:tcPr>
            <w:tcW w:w="3458" w:type="dxa"/>
            <w:vAlign w:val="center"/>
          </w:tcPr>
          <w:p w:rsidR="00182B06" w:rsidRPr="00182B06" w:rsidRDefault="00182B06" w:rsidP="00ED21C6">
            <w:r w:rsidRPr="00182B06">
              <w:t>10.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3280" w:dyaOrig="660">
                <v:shape id="_x0000_i1065" type="#_x0000_t75" style="width:164.25pt;height:33pt" o:ole="">
                  <v:imagedata r:id="rId87" o:title=""/>
                </v:shape>
                <o:OLEObject Type="Embed" ProgID="Equation.DSMT4" ShapeID="_x0000_i1065" DrawAspect="Content" ObjectID="_1519789992" r:id="rId88"/>
              </w:object>
            </w:r>
          </w:p>
          <w:p w:rsidR="00182B06" w:rsidRPr="00182B06" w:rsidRDefault="00182B06" w:rsidP="00ED21C6"/>
        </w:tc>
        <w:tc>
          <w:tcPr>
            <w:tcW w:w="3500" w:type="dxa"/>
            <w:vAlign w:val="center"/>
          </w:tcPr>
          <w:p w:rsidR="00182B06" w:rsidRPr="00182B06" w:rsidRDefault="00182B06" w:rsidP="00ED21C6">
            <w:r w:rsidRPr="00182B06">
              <w:t>J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2299" w:dyaOrig="660">
                <v:shape id="_x0000_i1066" type="#_x0000_t75" style="width:114.75pt;height:33pt" o:ole="">
                  <v:imagedata r:id="rId89" o:title=""/>
                </v:shape>
                <o:OLEObject Type="Embed" ProgID="Equation.DSMT4" ShapeID="_x0000_i1066" DrawAspect="Content" ObjectID="_1519789993" r:id="rId90"/>
              </w:object>
            </w:r>
          </w:p>
          <w:p w:rsidR="00182B06" w:rsidRPr="00182B06" w:rsidRDefault="00182B06" w:rsidP="00ED21C6"/>
        </w:tc>
        <w:tc>
          <w:tcPr>
            <w:tcW w:w="3668" w:type="dxa"/>
            <w:vAlign w:val="center"/>
          </w:tcPr>
          <w:p w:rsidR="00182B06" w:rsidRPr="00182B06" w:rsidRDefault="00182B06" w:rsidP="00ED21C6">
            <w:r w:rsidRPr="00182B06">
              <w:t>J</w:t>
            </w:r>
          </w:p>
          <w:p w:rsidR="00182B06" w:rsidRPr="00182B06" w:rsidRDefault="00F01D28" w:rsidP="00ED21C6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43180</wp:posOffset>
                      </wp:positionV>
                      <wp:extent cx="299720" cy="126365"/>
                      <wp:effectExtent l="10160" t="14605" r="13970" b="11430"/>
                      <wp:wrapNone/>
                      <wp:docPr id="28" name="Line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6DBD5CC" id="Line 62" o:spid="_x0000_s1026" style="position:absolute;flip: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05pt,3.4pt" to="44.6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rzhHgIAADkEAAAOAAAAZHJzL2Uyb0RvYy54bWysU02P2yAQvVfqf0C+J/5Ybz6sOKvKTnpJ&#10;u5F22zsBHKNiQEDiRFX/ewfipJv2UlX1AQ8w8+bNvGHxdOoEOjJjuZJllI6TCDFJFOVyX0ZfXtej&#10;WYSsw5JioSQrozOz0dPy/btFrwuWqVYJygwCEGmLXpdR65wu4tiSlnXYjpVmEi4bZTrsYGv2MTW4&#10;B/ROxFmSTOJeGaqNIsxaOK0vl9Ey4DcNI+65aSxzSJQRcHNhNWHd+TVeLnCxN1i3nAw08D+w6DCX&#10;kPQGVWOH0cHwP6A6ToyyqnFjorpYNQ0nLNQA1aTJb9W8tFizUAs0x+pbm+z/gyWfj1uDOC2jDJSS&#10;uAONNlwyNMl8b3ptC3Cp5Nb46shJvuiNIt8skqpqsdyzwPH1rCEu9RHxXYjfWA0Zdv0nRcEHH5wK&#10;jTo1pkON4PqrD/Tg0Ax0Csqcb8qwk0MEDrP5fJqBfgSu0mzyMHkMuXDhYXywNtZ9ZKpD3igjASUE&#10;UHzcWOdp/XLx7lKtuRBBfCFR70GnSRIirBKc+lvvZ81+VwmDjtjPT/iGxHduRh0kDWgtw3Q12A5z&#10;cbEhu5AeD+oBPoN1GZDv82S+mq1m+SjPJqtRntT16MO6ykeTdTp9rB/qqqrTH55amhctp5RJz+46&#10;rGn+d8MwPJvLmN3G9daH+B49NAzIXv+BdJDWq3mZi52i5625Sg7zGZyHt+QfwNs92G9f/PInAAAA&#10;//8DAFBLAwQUAAYACAAAACEAdiMAWd0AAAAGAQAADwAAAGRycy9kb3ducmV2LnhtbEyPT0vDQBTE&#10;74LfYXmCN7tJ1LTGvBTxDwhSxOqlt9fsMwlm34bsNo3f3vWkx2GGmd+U69n2auLRd04Q0kUCiqV2&#10;ppMG4eP96WIFygcSQ70TRvhmD+vq9KSkwrijvPG0DY2KJeILQmhDGAqtfd2yJb9wA0v0Pt1oKUQ5&#10;NtqMdIzlttdZkuTaUidxoaWB71uuv7YHizClG3l9fty5hxfaNNfpxuzqZUA8P5vvbkEFnsNfGH7x&#10;IzpUkWnvDmK86hGusjQmEfJ4INqrm0tQe4QsX4KuSv0fv/oBAAD//wMAUEsBAi0AFAAGAAgAAAAh&#10;ALaDOJL+AAAA4QEAABMAAAAAAAAAAAAAAAAAAAAAAFtDb250ZW50X1R5cGVzXS54bWxQSwECLQAU&#10;AAYACAAAACEAOP0h/9YAAACUAQAACwAAAAAAAAAAAAAAAAAvAQAAX3JlbHMvLnJlbHNQSwECLQAU&#10;AAYACAAAACEAtJq84R4CAAA5BAAADgAAAAAAAAAAAAAAAAAuAgAAZHJzL2Uyb0RvYy54bWxQSwEC&#10;LQAUAAYACAAAACEAdiMAWd0AAAAGAQAADwAAAAAAAAAAAAAAAAB4BAAAZHJzL2Rvd25yZXYueG1s&#10;UEsFBgAAAAAEAAQA8wAAAIIFAAAAAA=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680085</wp:posOffset>
                      </wp:positionH>
                      <wp:positionV relativeFrom="paragraph">
                        <wp:posOffset>276860</wp:posOffset>
                      </wp:positionV>
                      <wp:extent cx="299720" cy="126365"/>
                      <wp:effectExtent l="13335" t="10160" r="10795" b="6350"/>
                      <wp:wrapNone/>
                      <wp:docPr id="27" name="Line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27D3A8D" id="Line 64" o:spid="_x0000_s1026" style="position:absolute;flip: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55pt,21.8pt" to="77.15pt,3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hOEHQIAADkEAAAOAAAAZHJzL2Uyb0RvYy54bWysU0uP2jAQvlfqf7Byhzw2yyMirKoEeqFd&#10;pN32bmyHWHVsyzYEVPW/d2wCXdpLVTUHZ+yZ+eab1+Lp1Al0ZMZyJcsoHScRYpIoyuW+jL68rkez&#10;CFmHJcVCSVZGZ2ajp+X7d4teFyxTrRKUGQQg0ha9LqPWOV3EsSUt67AdK80kKBtlOuzgavYxNbgH&#10;9E7EWZJM4l4Zqo0izFp4rS/KaBnwm4YR99w0ljkkygi4uXCacO78GS8XuNgbrFtOBhr4H1h0mEsI&#10;eoOqscPoYPgfUB0nRlnVuDFRXayahhMWcoBs0uS3bF5arFnIBYpj9a1M9v/Bks/HrUGcllE2jZDE&#10;HfRowyVDk9zXpte2AJNKbo3Pjpzki94o8s0iqaoWyz0LHF/PGvxS7xHfufiL1RBh139SFGzwwalQ&#10;qFNjOtQIrr96Rw8OxUCn0JnzrTPs5BCBx2w+n2bQPwKqNJs8TB5DLFx4GO+sjXUfmeqQF8pIQAoB&#10;FB831nlav0y8uVRrLkRovpCo96DTJAkeVglOvdbbWbPfVcKgI/bzE74h8J2ZUQdJA1rLMF0NssNc&#10;XGSILqTHg3yAzyBdBuT7PJmvZqtZPsqzyWqUJ3U9+rCu8tFknU4f64e6qur0h6eW5kXLKWXSs7sO&#10;a5r/3TAMa3MZs9u43uoQ36OHggHZ6z+QDq313bzMxU7R89ZcWw7zGYyHXfIL8PYO8tuNX/4EAAD/&#10;/wMAUEsDBBQABgAIAAAAIQBLYvsf3wAAAAkBAAAPAAAAZHJzL2Rvd25yZXYueG1sTI9NS8NAEIbv&#10;gv9hGcGb3cQ0aYnZFPEDBAli7aW3aXZMgtnZkN2m8d+7PdXjyzy87zPFZja9mGh0nWUF8SICQVxb&#10;3XGjYPf1ercG4Tyyxt4yKfglB5vy+qrAXNsTf9K09Y0IJexyVNB6P+RSurolg25hB+Jw+7ajQR/i&#10;2Eg94imUm17eR1EmDXYcFloc6Kml+md7NAqmuOKPt5e9fX7HqknjSu/rlVfq9mZ+fADhafYXGM76&#10;QR3K4HSwR9ZO9CFHqzigCpZJBuIMpMsExEFBlqQgy0L+/6D8AwAA//8DAFBLAQItABQABgAIAAAA&#10;IQC2gziS/gAAAOEBAAATAAAAAAAAAAAAAAAAAAAAAABbQ29udGVudF9UeXBlc10ueG1sUEsBAi0A&#10;FAAGAAgAAAAhADj9If/WAAAAlAEAAAsAAAAAAAAAAAAAAAAALwEAAF9yZWxzLy5yZWxzUEsBAi0A&#10;FAAGAAgAAAAhAEBqE4QdAgAAOQQAAA4AAAAAAAAAAAAAAAAALgIAAGRycy9lMm9Eb2MueG1sUEsB&#10;Ai0AFAAGAAgAAAAhAEti+x/fAAAACQEAAA8AAAAAAAAAAAAAAAAAdwQAAGRycy9kb3ducmV2Lnht&#10;bFBLBQYAAAAABAAEAPMAAACDBQAAAAA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257810</wp:posOffset>
                      </wp:positionV>
                      <wp:extent cx="299720" cy="126365"/>
                      <wp:effectExtent l="12700" t="10160" r="11430" b="6350"/>
                      <wp:wrapNone/>
                      <wp:docPr id="26" name="Line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E07EA32" id="Line 63" o:spid="_x0000_s1026" style="position:absolute;flip: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25pt,20.3pt" to="116.85pt,3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tZfHQIAADkEAAAOAAAAZHJzL2Uyb0RvYy54bWysU0uP2jAQvlfqf7ByhzxgsxARVlUCvdAu&#10;0m57N7ZDrDq2ZRsCqvrfOzaBLu2lqpqDM/bMfPPNa/F06gQ6MmO5kmWUjpMIMUkU5XJfRl9e16NZ&#10;hKzDkmKhJCujM7PR0/L9u0WvC5apVgnKDAIQaYtel1HrnC7i2JKWddiOlWYSlI0yHXZwNfuYGtwD&#10;eifiLEnyuFeGaqMIsxZe64syWgb8pmHEPTeNZQ6JMgJuLpwmnDt/xssFLvYG65aTgQb+BxYd5hKC&#10;3qBq7DA6GP4HVMeJUVY1bkxUF6um4YSFHCCbNPktm5cWaxZygeJYfSuT/X+w5PNxaxCnZZTlEZK4&#10;gx5tuGQon/ja9NoWYFLJrfHZkZN80RtFvlkkVdViuWeB4+tZg1/qPeI7F3+xGiLs+k+Kgg0+OBUK&#10;dWpMhxrB9Vfv6MGhGOgUOnO+dYadHCLwmM3njxn0j4AqzfJJ/hBi4cLDeGdtrPvIVIe8UEYCUgig&#10;+LixztP6ZeLNpVpzIULzhUS9B31MkuBhleDUa72dNftdJQw6Yj8/4RsC35kZdZA0oLUM09UgO8zF&#10;RYboQno8yAf4DNJlQL7Pk/lqtppNR9MsX42mSV2PPqyr6Shfp48P9aSuqjr94aml06LllDLp2V2H&#10;NZ3+3TAMa3MZs9u43uoQ36OHggHZ6z+QDq313bzMxU7R89ZcWw7zGYyHXfIL8PYO8tuNX/4EAAD/&#10;/wMAUEsDBBQABgAIAAAAIQCoZCMZ4AAAAAkBAAAPAAAAZHJzL2Rvd25yZXYueG1sTI9NS8NAEIbv&#10;gv9hGcGb3U1r0hKzKeIHCBLE6qW3bXZMgtnZkN2m8d87nurxZR7e95liO7teTDiGzpOGZKFAINXe&#10;dtRo+Px4vtmACNGQNb0n1PCDAbbl5UVhcutP9I7TLjaCSyjkRkMb45BLGeoWnQkLPyDx7cuPzkSO&#10;YyPtaE5c7nq5VCqTznTEC60Z8KHF+nt3dBqmpKK3l6e9f3w1VZMmld3X66j19dV8fwci4hzPMPzp&#10;szqU7HTwR7JB9Jw3WcqohluVgWBguVqtQRw0ZCoFWRby/wflLwAAAP//AwBQSwECLQAUAAYACAAA&#10;ACEAtoM4kv4AAADhAQAAEwAAAAAAAAAAAAAAAAAAAAAAW0NvbnRlbnRfVHlwZXNdLnhtbFBLAQIt&#10;ABQABgAIAAAAIQA4/SH/1gAAAJQBAAALAAAAAAAAAAAAAAAAAC8BAABfcmVscy8ucmVsc1BLAQIt&#10;ABQABgAIAAAAIQCgNtZfHQIAADkEAAAOAAAAAAAAAAAAAAAAAC4CAABkcnMvZTJvRG9jLnhtbFBL&#10;AQItABQABgAIAAAAIQCoZCMZ4AAAAAkBAAAPAAAAAAAAAAAAAAAAAHcEAABkcnMvZG93bnJldi54&#10;bWxQSwUGAAAAAAQABADzAAAAhAUAAAAA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1597025</wp:posOffset>
                      </wp:positionH>
                      <wp:positionV relativeFrom="paragraph">
                        <wp:posOffset>33020</wp:posOffset>
                      </wp:positionV>
                      <wp:extent cx="299720" cy="126365"/>
                      <wp:effectExtent l="6350" t="13970" r="8255" b="12065"/>
                      <wp:wrapNone/>
                      <wp:docPr id="25" name="Line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E8DEBBF" id="Line 65" o:spid="_x0000_s1026" style="position:absolute;flip:y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75pt,2.6pt" to="149.35pt,1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HJRHwIAADkEAAAOAAAAZHJzL2Uyb0RvYy54bWysU02P2jAQvVfqf7Byh3xsYCEirKoEeqFd&#10;pN32bmyHWHVsyzYEVPW/d+wAZdtLVTUHZ+yZeX4z87x4OnUCHZmxXMkySsdJhJgkinK5L6Mvr+vR&#10;LELWYUmxUJKV0ZnZ6Gn5/t2i1wXLVKsEZQYBiLRFr8uodU4XcWxJyzpsx0ozCc5GmQ472Jp9TA3u&#10;Ab0TcZYk07hXhmqjCLMWTuvBGS0DftMw4p6bxjKHRBkBNxdWE9adX+PlAhd7g3XLyYUG/gcWHeYS&#10;Lr1B1dhhdDD8D6iOE6OsatyYqC5WTcMJCzVANWnyWzUvLdYs1ALNsfrWJvv/YMnn49YgTssom0RI&#10;4g5mtOGSoenE96bXtoCQSm6Nr46c5IveKPLNIqmqFss9CxxfzxryUp8Rv0nxG6vhhl3/SVGIwQen&#10;QqNOjelQI7j+6hM9ODQDncJkzrfJsJNDBA6z+fwxg/kRcKXZ9GFgF+PCw/hkbaz7yFSHvFFGAkoI&#10;oPi4sc7T+hXiw6VacyHC8IVEvQd9TJKQYZXg1Ht9nDX7XSUMOmKvn/CFIsFzH2bUQdKA1jJMVxfb&#10;YS4GG24X0uNBPcDnYg0C+T5P5qvZapaP8my6GuVJXY8+rKt8NF2nj5P6oa6qOv3hqaV50XJKmfTs&#10;rmJN878Tw+XZDDK7yfXWh/gtemgYkL3+A+kwWj/NQRc7Rc9bcx056DMEX96SfwD3e7DvX/zyJwAA&#10;AP//AwBQSwMEFAAGAAgAAAAhABvf+mXeAAAACAEAAA8AAABkcnMvZG93bnJldi54bWxMj8tqwzAQ&#10;RfeF/IOYQHeNbIOb1LEcSh9QKCYkzSa7iTW1Ta2RsRTH/fuq3TTL4VzuPZNvJtOJkQbXWlYQLyIQ&#10;xJXVLdcKDh+vdysQziNr7CyTgm9ysClmNzlm2l54R+Pe1yKUsMtQQeN9n0npqoYMuoXtiQP7tINB&#10;H86hlnrASyg3nUyi6F4abDksNNjTU0PV1/5sFIxxydu3l6N9fseyTuNSH6ulV+p2Pj2uQXia/H8Y&#10;fvWDOhTB6WTPrJ3oFCRpnIaogjQBEXjysFqCOP0BkEUurx8ofgAAAP//AwBQSwECLQAUAAYACAAA&#10;ACEAtoM4kv4AAADhAQAAEwAAAAAAAAAAAAAAAAAAAAAAW0NvbnRlbnRfVHlwZXNdLnhtbFBLAQIt&#10;ABQABgAIAAAAIQA4/SH/1gAAAJQBAAALAAAAAAAAAAAAAAAAAC8BAABfcmVscy8ucmVsc1BLAQIt&#10;ABQABgAIAAAAIQB6UHJRHwIAADkEAAAOAAAAAAAAAAAAAAAAAC4CAABkcnMvZTJvRG9jLnhtbFBL&#10;AQItABQABgAIAAAAIQAb3/pl3gAAAAgBAAAPAAAAAAAAAAAAAAAAAHkEAABkcnMvZG93bnJldi54&#10;bWxQSwUGAAAAAAQABADzAAAAhAUAAAAA&#10;" strokeweight="1pt"/>
                  </w:pict>
                </mc:Fallback>
              </mc:AlternateContent>
            </w:r>
            <w:r w:rsidR="00182B06" w:rsidRPr="00182B06">
              <w:rPr>
                <w:position w:val="-28"/>
              </w:rPr>
              <w:object w:dxaOrig="2799" w:dyaOrig="660">
                <v:shape id="_x0000_i1067" type="#_x0000_t75" style="width:140.25pt;height:33pt" o:ole="">
                  <v:imagedata r:id="rId18" o:title=""/>
                </v:shape>
                <o:OLEObject Type="Embed" ProgID="Equation.DSMT4" ShapeID="_x0000_i1067" DrawAspect="Content" ObjectID="_1519789994" r:id="rId91"/>
              </w:object>
            </w:r>
          </w:p>
          <w:p w:rsidR="00182B06" w:rsidRPr="00182B06" w:rsidRDefault="00182B06" w:rsidP="00ED21C6"/>
        </w:tc>
        <w:tc>
          <w:tcPr>
            <w:tcW w:w="2282" w:type="dxa"/>
            <w:vAlign w:val="center"/>
          </w:tcPr>
          <w:p w:rsidR="00182B06" w:rsidRPr="00182B06" w:rsidRDefault="00182B06" w:rsidP="00ED21C6">
            <w:r w:rsidRPr="00182B06">
              <w:t>J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820" w:dyaOrig="660">
                <v:shape id="_x0000_i1068" type="#_x0000_t75" style="width:41.25pt;height:33pt" o:ole="">
                  <v:imagedata r:id="rId92" o:title=""/>
                </v:shape>
                <o:OLEObject Type="Embed" ProgID="Equation.DSMT4" ShapeID="_x0000_i1068" DrawAspect="Content" ObjectID="_1519789995" r:id="rId93"/>
              </w:object>
            </w:r>
          </w:p>
          <w:p w:rsidR="00182B06" w:rsidRPr="00182B06" w:rsidRDefault="00182B06" w:rsidP="00ED21C6"/>
        </w:tc>
      </w:tr>
      <w:tr w:rsidR="00182B06" w:rsidRPr="00182B06">
        <w:trPr>
          <w:trHeight w:hRule="exact" w:val="1152"/>
        </w:trPr>
        <w:tc>
          <w:tcPr>
            <w:tcW w:w="1564" w:type="dxa"/>
            <w:vAlign w:val="center"/>
          </w:tcPr>
          <w:p w:rsidR="00182B06" w:rsidRPr="00182B06" w:rsidRDefault="00182B06" w:rsidP="00ED21C6">
            <w:r w:rsidRPr="00182B06">
              <w:t>11.</w:t>
            </w:r>
          </w:p>
          <w:p w:rsidR="00182B06" w:rsidRPr="00182B06" w:rsidRDefault="00182B06" w:rsidP="00ED21C6"/>
          <w:p w:rsidR="00182B06" w:rsidRPr="00182B06" w:rsidRDefault="00182B06" w:rsidP="00ED21C6"/>
        </w:tc>
        <w:tc>
          <w:tcPr>
            <w:tcW w:w="3458" w:type="dxa"/>
            <w:vAlign w:val="center"/>
          </w:tcPr>
          <w:p w:rsidR="00182B06" w:rsidRPr="00182B06" w:rsidRDefault="00182B06" w:rsidP="00ED21C6">
            <w:r w:rsidRPr="00182B06">
              <w:t>11.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3019" w:dyaOrig="660">
                <v:shape id="_x0000_i1069" type="#_x0000_t75" style="width:150.75pt;height:33pt" o:ole="">
                  <v:imagedata r:id="rId94" o:title=""/>
                </v:shape>
                <o:OLEObject Type="Embed" ProgID="Equation.DSMT4" ShapeID="_x0000_i1069" DrawAspect="Content" ObjectID="_1519789996" r:id="rId95"/>
              </w:object>
            </w:r>
          </w:p>
          <w:p w:rsidR="00182B06" w:rsidRPr="00182B06" w:rsidRDefault="00182B06" w:rsidP="00ED21C6"/>
        </w:tc>
        <w:tc>
          <w:tcPr>
            <w:tcW w:w="3500" w:type="dxa"/>
            <w:vAlign w:val="center"/>
          </w:tcPr>
          <w:p w:rsidR="00182B06" w:rsidRPr="00182B06" w:rsidRDefault="00182B06" w:rsidP="00ED21C6">
            <w:r w:rsidRPr="00182B06">
              <w:t>K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1920" w:dyaOrig="700">
                <v:shape id="_x0000_i1070" type="#_x0000_t75" style="width:96pt;height:35.25pt" o:ole="">
                  <v:imagedata r:id="rId75" o:title=""/>
                </v:shape>
                <o:OLEObject Type="Embed" ProgID="Equation.DSMT4" ShapeID="_x0000_i1070" DrawAspect="Content" ObjectID="_1519789997" r:id="rId96"/>
              </w:object>
            </w:r>
          </w:p>
          <w:p w:rsidR="00182B06" w:rsidRPr="00182B06" w:rsidRDefault="00182B06" w:rsidP="00ED21C6"/>
        </w:tc>
        <w:tc>
          <w:tcPr>
            <w:tcW w:w="3668" w:type="dxa"/>
            <w:vAlign w:val="center"/>
          </w:tcPr>
          <w:p w:rsidR="00182B06" w:rsidRPr="00182B06" w:rsidRDefault="00182B06" w:rsidP="00ED21C6">
            <w:r w:rsidRPr="00182B06">
              <w:t>K</w:t>
            </w:r>
          </w:p>
          <w:p w:rsidR="00182B06" w:rsidRPr="00182B06" w:rsidRDefault="00F01D28" w:rsidP="00ED21C6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1444625</wp:posOffset>
                      </wp:positionH>
                      <wp:positionV relativeFrom="paragraph">
                        <wp:posOffset>40640</wp:posOffset>
                      </wp:positionV>
                      <wp:extent cx="299720" cy="126365"/>
                      <wp:effectExtent l="6350" t="12065" r="8255" b="13970"/>
                      <wp:wrapNone/>
                      <wp:docPr id="24" name="Line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C11DE0D" id="Line 69" o:spid="_x0000_s1026" style="position:absolute;flip: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75pt,3.2pt" to="137.35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bmdHQIAADkEAAAOAAAAZHJzL2Uyb0RvYy54bWysU0uP2jAQvlfqf7Byhzw2yyMirKoEeqFd&#10;pN32bmyHWHVsyzYEVPW/d2wCXdpLVTUHZ+yZ+eab1+Lp1Al0ZMZyJcsoHScRYpIoyuW+jL68rkez&#10;CFmHJcVCSVZGZ2ajp+X7d4teFyxTrRKUGQQg0ha9LqPWOV3EsSUt67AdK80kKBtlOuzgavYxNbgH&#10;9E7EWZJM4l4Zqo0izFp4rS/KaBnwm4YR99w0ljkkygi4uXCacO78GS8XuNgbrFtOBhr4H1h0mEsI&#10;eoOqscPoYPgfUB0nRlnVuDFRXayahhMWcoBs0uS3bF5arFnIBYpj9a1M9v/Bks/HrUGcllGWR0ji&#10;Dnq04ZKhydzXpte2AJNKbo3Pjpzki94o8s0iqaoWyz0LHF/PGvxS7xHfufiL1RBh139SFGzwwalQ&#10;qFNjOtQIrr96Rw8OxUCn0JnzrTPs5BCBx2w+n2bQPwKqNJs8TB5DLFx4GO+sjXUfmeqQF8pIQAoB&#10;FB831nlav0y8uVRrLkRovpCo96DTJAkeVglOvdbbWbPfVcKgI/bzE74h8J2ZUQdJA1rLMF0NssNc&#10;XGSILqTHg3yAzyBdBuT7PJmvZqtZPsqzyWqUJ3U9+rCu8tFknU4f64e6qur0h6eW5kXLKWXSs7sO&#10;a5r/3TAMa3MZs9u43uoQ36OHggHZ6z+QDq313bzMxU7R89ZcWw7zGYyHXfIL8PYO8tuNX/4EAAD/&#10;/wMAUEsDBBQABgAIAAAAIQAxEXM54AAAAAgBAAAPAAAAZHJzL2Rvd25yZXYueG1sTI9PS8NAEMXv&#10;Qr/DMoI3u0lsE4nZFPEPCBJKq5feptkxCc3Ohuw2jd/e9aS3N7zHe78pNrPpxUSj6ywriJcRCOLa&#10;6o4bBZ8fr7f3IJxH1thbJgXf5GBTLq4KzLW98I6mvW9EKGGXo4LW+yGX0tUtGXRLOxAH78uOBn04&#10;x0bqES+h3PQyiaJUGuw4LLQ40FNL9Wl/NgqmuOLt28vBPr9j1azjSh/qzCt1cz0/PoDwNPu/MPzi&#10;B3QoA9PRnlk70StIkmwdogrSFYjgJ9kqA3EMIr0DWRby/wPlDwAAAP//AwBQSwECLQAUAAYACAAA&#10;ACEAtoM4kv4AAADhAQAAEwAAAAAAAAAAAAAAAAAAAAAAW0NvbnRlbnRfVHlwZXNdLnhtbFBLAQIt&#10;ABQABgAIAAAAIQA4/SH/1gAAAJQBAAALAAAAAAAAAAAAAAAAAC8BAABfcmVscy8ucmVsc1BLAQIt&#10;ABQABgAIAAAAIQB/ibmdHQIAADkEAAAOAAAAAAAAAAAAAAAAAC4CAABkcnMvZTJvRG9jLnhtbFBL&#10;AQItABQABgAIAAAAIQAxEXM54AAAAAgBAAAPAAAAAAAAAAAAAAAAAHcEAABkcnMvZG93bnJldi54&#10;bWxQSwUGAAAAAAQABADzAAAAhAUAAAAA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561340</wp:posOffset>
                      </wp:positionH>
                      <wp:positionV relativeFrom="paragraph">
                        <wp:posOffset>259715</wp:posOffset>
                      </wp:positionV>
                      <wp:extent cx="299720" cy="126365"/>
                      <wp:effectExtent l="8890" t="12065" r="15240" b="13970"/>
                      <wp:wrapNone/>
                      <wp:docPr id="23" name="Line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2E760A0" id="Line 68" o:spid="_x0000_s1026" style="position:absolute;flip: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2pt,20.45pt" to="67.8pt,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ieKHQIAADkEAAAOAAAAZHJzL2Uyb0RvYy54bWysU0uP2jAQvlfqf7ByhzzIshARVlUCvdAu&#10;0m57N7ZDrDq2ZRsCqvrfOzaBLu2lqpqDM/bMfPPNa/F06gQ6MmO5kmWUjpMIMUkU5XJfRl9e16NZ&#10;hKzDkmKhJCujM7PR0/L9u0WvC5apVgnKDAIQaYtel1HrnC7i2JKWddiOlWYSlI0yHXZwNfuYGtwD&#10;eifiLEmmca8M1UYRZi281hdltAz4TcOIe24ayxwSZQTcXDhNOHf+jJcLXOwN1i0nAw38Dyw6zCUE&#10;vUHV2GF0MPwPqI4To6xq3JioLlZNwwkLOUA2afJbNi8t1izkAsWx+lYm+/9gyefj1iBOyyibREji&#10;Dnq04ZKh6czXpte2AJNKbo3Pjpzki94o8s0iqaoWyz0LHF/PGvxS7xHfufiL1RBh139SFGzwwalQ&#10;qFNjOtQIrr96Rw8OxUCn0JnzrTPs5BCBx2w+f8ygfwRUaTadTB9CLFx4GO+sjXUfmeqQF8pIQAoB&#10;FB831nlav0y8uVRrLkRovpCo96CPSRI8rBKceq23s2a/q4RBR+znJ3xD4Dszow6SBrSWYboaZIe5&#10;uMgQXUiPB/kAn0G6DMj3eTJfzVazfJRn09UoT+p69GFd5aPpOn18qCd1VdXpD08tzYuWU8qkZ3cd&#10;1jT/u2EY1uYyZrdxvdUhvkcPBQOy138gHVrru3mZi52i5625thzmMxgPu+QX4O0d5Lcbv/wJAAD/&#10;/wMAUEsDBBQABgAIAAAAIQA4VXUe3wAAAAgBAAAPAAAAZHJzL2Rvd25yZXYueG1sTI/NTsMwEITv&#10;SLyDtUjcqB1oQwhxKsSPhFRFiMKlt228JBHxOordNLw97gmOoxnNfFOsZ9uLiUbfOdaQLBQI4tqZ&#10;jhsNnx8vVxkIH5AN9o5Jww95WJfnZwXmxh35naZtaEQsYZ+jhjaEIZfS1y1Z9As3EEfvy40WQ5Rj&#10;I82Ix1hue3mtVCotdhwXWhzosaX6e3uwGqak4rfX55172mDVrJLK7OrboPXlxfxwDyLQHP7CcMKP&#10;6FBGpr07sPGi15Bly5jUsFR3IE7+zSoFsdeQqgxkWcj/B8pfAAAA//8DAFBLAQItABQABgAIAAAA&#10;IQC2gziS/gAAAOEBAAATAAAAAAAAAAAAAAAAAAAAAABbQ29udGVudF9UeXBlc10ueG1sUEsBAi0A&#10;FAAGAAgAAAAhADj9If/WAAAAlAEAAAsAAAAAAAAAAAAAAAAALwEAAF9yZWxzLy5yZWxzUEsBAi0A&#10;FAAGAAgAAAAhAPkeJ4odAgAAOQQAAA4AAAAAAAAAAAAAAAAALgIAAGRycy9lMm9Eb2MueG1sUEsB&#10;Ai0AFAAGAAgAAAAhADhVdR7fAAAACAEAAA8AAAAAAAAAAAAAAAAAdwQAAGRycy9kb3ducmV2Lnht&#10;bFBLBQYAAAAABAAEAPMAAACDBQAAAAA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254760</wp:posOffset>
                      </wp:positionH>
                      <wp:positionV relativeFrom="paragraph">
                        <wp:posOffset>259715</wp:posOffset>
                      </wp:positionV>
                      <wp:extent cx="299720" cy="126365"/>
                      <wp:effectExtent l="6985" t="12065" r="7620" b="13970"/>
                      <wp:wrapNone/>
                      <wp:docPr id="22" name="Line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03C9285" id="Line 67" o:spid="_x0000_s1026" style="position:absolute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.8pt,20.45pt" to="122.4pt,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LvXHQIAADkEAAAOAAAAZHJzL2Uyb0RvYy54bWysU0uP2jAQvlfqf7Byhzw2yyMirKoEeqFd&#10;pN32bmyHWHVsyzYEVPW/d2wCXdpLVTUHZ+yZ+eab1+Lp1Al0ZMZyJcsoHScRYpIoyuW+jL68rkez&#10;CFmHJcVCSVZGZ2ajp+X7d4teFyxTrRKUGQQg0ha9LqPWOV3EsSUt67AdK80kKBtlOuzgavYxNbgH&#10;9E7EWZJM4l4Zqo0izFp4rS/KaBnwm4YR99w0ljkkygi4uXCacO78GS8XuNgbrFtOBhr4H1h0mEsI&#10;eoOqscPoYPgfUB0nRlnVuDFRXayahhMWcoBs0uS3bF5arFnIBYpj9a1M9v/Bks/HrUGcllGWRUji&#10;Dnq04ZKhydTXpte2AJNKbo3Pjpzki94o8s0iqaoWyz0LHF/PGvxS7xHfufiL1RBh139SFGzwwalQ&#10;qFNjOtQIrr96Rw8OxUCn0JnzrTPs5BCBx2w+n2bQPwKqNJs8TB5DLFx4GO+sjXUfmeqQF8pIQAoB&#10;FB831nlav0y8uVRrLkRovpCo96DTJAkeVglOvdbbWbPfVcKgI/bzE74h8J2ZUQdJA1rLMF0NssNc&#10;XGSILqTHg3yAzyBdBuT7PJmvZqtZPsqzyWqUJ3U9+rCu8tFknU4f64e6qur0h6eW5kXLKWXSs7sO&#10;a5r/3TAMa3MZs9u43uoQ36OHggHZ6z+QDq313bzMxU7R89ZcWw7zGYyHXfIL8PYO8tuNX/4EAAD/&#10;/wMAUEsDBBQABgAIAAAAIQBL9wdG3wAAAAkBAAAPAAAAZHJzL2Rvd25yZXYueG1sTI9NS8NAEIbv&#10;gv9hGcGb3U2JaRuzKeIHCBLE6qW3aXZNgtnZkN2m8d87nurxZR7eed5iO7teTHYMnScNyUKBsFR7&#10;01Gj4fPj+WYNIkQkg70nq+HHBtiWlxcF5saf6N1Ou9gILqGQo4Y2xiGXMtStdRgWfrDEty8/Oowc&#10;x0aaEU9c7nq5VCqTDjviDy0O9qG19ffu6DRMSUVvL097//iKVXObVGZfr6LW11fz/R2IaOd4huFP&#10;n9WhZKeDP5IJoue8WWWMakjVBgQDyzTlLQcNmVqDLAv5f0H5CwAA//8DAFBLAQItABQABgAIAAAA&#10;IQC2gziS/gAAAOEBAAATAAAAAAAAAAAAAAAAAAAAAABbQ29udGVudF9UeXBlc10ueG1sUEsBAi0A&#10;FAAGAAgAAAAhADj9If/WAAAAlAEAAAsAAAAAAAAAAAAAAAAALwEAAF9yZWxzLy5yZWxzUEsBAi0A&#10;FAAGAAgAAAAhAOREu9cdAgAAOQQAAA4AAAAAAAAAAAAAAAAALgIAAGRycy9lMm9Eb2MueG1sUEsB&#10;Ai0AFAAGAAgAAAAhAEv3B0bfAAAACQEAAA8AAAAAAAAAAAAAAAAAdwQAAGRycy9kb3ducmV2Lnht&#10;bFBLBQYAAAAABAAEAPMAAACDBQAAAAA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340995</wp:posOffset>
                      </wp:positionH>
                      <wp:positionV relativeFrom="paragraph">
                        <wp:posOffset>39370</wp:posOffset>
                      </wp:positionV>
                      <wp:extent cx="299720" cy="126365"/>
                      <wp:effectExtent l="7620" t="10795" r="6985" b="15240"/>
                      <wp:wrapNone/>
                      <wp:docPr id="21" name="Line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59E960C" id="Line 66" o:spid="_x0000_s1026" style="position:absolute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85pt,3.1pt" to="50.45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odzmHQIAADkEAAAOAAAAZHJzL2Uyb0RvYy54bWysU0uP2jAQvlfqf7ByhzyWDRARVlUCvdAu&#10;0m57N7ZDrDq2ZRsCqvrfOzaBLu2lqpqDM/bMfPPNa/F06gQ6MmO5kmWUjpMIMUkU5XJfRl9e16NZ&#10;hKzDkmKhJCujM7PR0/L9u0WvC5apVgnKDAIQaYtel1HrnC7i2JKWddiOlWYSlI0yHXZwNfuYGtwD&#10;eifiLEnyuFeGaqMIsxZe64syWgb8pmHEPTeNZQ6JMgJuLpwmnDt/xssFLvYG65aTgQb+BxYd5hKC&#10;3qBq7DA6GP4HVMeJUVY1bkxUF6um4YSFHCCbNPktm5cWaxZygeJYfSuT/X+w5PNxaxCnZZSlEZK4&#10;gx5tuGQoz31tem0LMKnk1vjsyEm+6I0i3yySqmqx3LPA8fWswS/1HvGdi79YDRF2/SdFwQYfnAqF&#10;OjWmQ43g+qt39OBQDHQKnTnfOsNODhF4zObzaQb9I6BKs/whfwyxcOFhvLM21n1kqkNeKCMBKQRQ&#10;fNxY52n9MvHmUq25EKH5QqLeg06TJHhYJTj1Wm9nzX5XCYOO2M9P+IbAd2ZGHSQNaC3DdDXIDnNx&#10;kSG6kB4P8gE+g3QZkO/zZL6arWaT0STLV6NJUtejD+tqMsrX6fSxfqirqk5/eGrppGg5pUx6dtdh&#10;TSd/NwzD2lzG7DautzrE9+ihYED2+g+kQ2t9Ny9zsVP0vDXXlsN8BuNhl/wCvL2D/Hbjlz8BAAD/&#10;/wMAUEsDBBQABgAIAAAAIQCGftz+3QAAAAcBAAAPAAAAZHJzL2Rvd25yZXYueG1sTI5NS8NAFEX3&#10;gv9heII7O5NIUxvzUsQPECSItZvupplnEsy8CZlpGv+905UuL/dy7ik2s+3FRKPvHCMkCwWCuHam&#10;4wZh9/lycwfCB81G944J4Yc8bMrLi0Lnxp34g6ZtaESEsM81QhvCkEvp65as9gs3EMfuy41WhxjH&#10;RppRnyLc9jJVKpNWdxwfWj3QY0v19/ZoEaak4vfX5717etNVs0wqs69XAfH6an64BxFoDn9jOOtH&#10;dSij08Ed2XjRIyxvV3GJkKUgzrVSaxAHhDRLQJaF/O9f/gIAAP//AwBQSwECLQAUAAYACAAAACEA&#10;toM4kv4AAADhAQAAEwAAAAAAAAAAAAAAAAAAAAAAW0NvbnRlbnRfVHlwZXNdLnhtbFBLAQItABQA&#10;BgAIAAAAIQA4/SH/1gAAAJQBAAALAAAAAAAAAAAAAAAAAC8BAABfcmVscy8ucmVsc1BLAQItABQA&#10;BgAIAAAAIQB4odzmHQIAADkEAAAOAAAAAAAAAAAAAAAAAC4CAABkcnMvZTJvRG9jLnhtbFBLAQIt&#10;ABQABgAIAAAAIQCGftz+3QAAAAcBAAAPAAAAAAAAAAAAAAAAAHcEAABkcnMvZG93bnJldi54bWxQ&#10;SwUGAAAAAAQABADzAAAAgQUAAAAA&#10;" strokeweight="1pt"/>
                  </w:pict>
                </mc:Fallback>
              </mc:AlternateContent>
            </w:r>
            <w:r w:rsidR="00182B06" w:rsidRPr="00182B06">
              <w:rPr>
                <w:position w:val="-28"/>
              </w:rPr>
              <w:object w:dxaOrig="2940" w:dyaOrig="660">
                <v:shape id="_x0000_i1071" type="#_x0000_t75" style="width:147pt;height:33pt" o:ole="">
                  <v:imagedata r:id="rId97" o:title=""/>
                </v:shape>
                <o:OLEObject Type="Embed" ProgID="Equation.DSMT4" ShapeID="_x0000_i1071" DrawAspect="Content" ObjectID="_1519789998" r:id="rId98"/>
              </w:object>
            </w:r>
          </w:p>
          <w:p w:rsidR="00182B06" w:rsidRPr="00182B06" w:rsidRDefault="00182B06" w:rsidP="00ED21C6"/>
        </w:tc>
        <w:tc>
          <w:tcPr>
            <w:tcW w:w="2282" w:type="dxa"/>
            <w:vAlign w:val="center"/>
          </w:tcPr>
          <w:p w:rsidR="00182B06" w:rsidRPr="00182B06" w:rsidRDefault="00182B06" w:rsidP="00ED21C6">
            <w:r w:rsidRPr="00182B06">
              <w:t>K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1460" w:dyaOrig="660">
                <v:shape id="_x0000_i1072" type="#_x0000_t75" style="width:72.75pt;height:33pt" o:ole="">
                  <v:imagedata r:id="rId99" o:title=""/>
                </v:shape>
                <o:OLEObject Type="Embed" ProgID="Equation.DSMT4" ShapeID="_x0000_i1072" DrawAspect="Content" ObjectID="_1519789999" r:id="rId100"/>
              </w:object>
            </w:r>
          </w:p>
          <w:p w:rsidR="00182B06" w:rsidRPr="00182B06" w:rsidRDefault="00182B06" w:rsidP="00ED21C6"/>
        </w:tc>
      </w:tr>
      <w:tr w:rsidR="00182B06" w:rsidRPr="00182B06">
        <w:trPr>
          <w:trHeight w:hRule="exact" w:val="1152"/>
        </w:trPr>
        <w:tc>
          <w:tcPr>
            <w:tcW w:w="1564" w:type="dxa"/>
            <w:vAlign w:val="center"/>
          </w:tcPr>
          <w:p w:rsidR="00182B06" w:rsidRPr="00182B06" w:rsidRDefault="00182B06" w:rsidP="00ED21C6">
            <w:r w:rsidRPr="00182B06">
              <w:t>12.</w:t>
            </w:r>
          </w:p>
          <w:p w:rsidR="00182B06" w:rsidRPr="00182B06" w:rsidRDefault="00182B06" w:rsidP="00ED21C6"/>
          <w:p w:rsidR="00182B06" w:rsidRPr="00182B06" w:rsidRDefault="00182B06" w:rsidP="00ED21C6"/>
        </w:tc>
        <w:tc>
          <w:tcPr>
            <w:tcW w:w="3458" w:type="dxa"/>
            <w:vAlign w:val="center"/>
          </w:tcPr>
          <w:p w:rsidR="00182B06" w:rsidRPr="00182B06" w:rsidRDefault="00182B06" w:rsidP="00ED21C6">
            <w:r w:rsidRPr="00182B06">
              <w:t>12.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220" w:dyaOrig="660">
                <v:shape id="_x0000_i1073" type="#_x0000_t75" style="width:11.25pt;height:33pt" o:ole="">
                  <v:imagedata r:id="rId101" o:title=""/>
                </v:shape>
                <o:OLEObject Type="Embed" ProgID="Equation.DSMT4" ShapeID="_x0000_i1073" DrawAspect="Content" ObjectID="_1519790000" r:id="rId102"/>
              </w:object>
            </w:r>
            <w:r w:rsidRPr="00182B06">
              <w:rPr>
                <w:position w:val="-24"/>
              </w:rPr>
              <w:object w:dxaOrig="2100" w:dyaOrig="660">
                <v:shape id="_x0000_i1074" type="#_x0000_t75" style="width:105pt;height:33pt" o:ole="">
                  <v:imagedata r:id="rId103" o:title=""/>
                </v:shape>
                <o:OLEObject Type="Embed" ProgID="Equation.DSMT4" ShapeID="_x0000_i1074" DrawAspect="Content" ObjectID="_1519790001" r:id="rId104"/>
              </w:object>
            </w:r>
          </w:p>
          <w:p w:rsidR="00182B06" w:rsidRPr="00182B06" w:rsidRDefault="00182B06" w:rsidP="00ED21C6"/>
        </w:tc>
        <w:tc>
          <w:tcPr>
            <w:tcW w:w="3500" w:type="dxa"/>
            <w:vAlign w:val="center"/>
          </w:tcPr>
          <w:p w:rsidR="00182B06" w:rsidRPr="00182B06" w:rsidRDefault="00182B06" w:rsidP="00ED21C6">
            <w:r w:rsidRPr="00182B06">
              <w:t>L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2799" w:dyaOrig="660">
                <v:shape id="_x0000_i1075" type="#_x0000_t75" style="width:140.25pt;height:33pt" o:ole="">
                  <v:imagedata r:id="rId83" o:title=""/>
                </v:shape>
                <o:OLEObject Type="Embed" ProgID="Equation.DSMT4" ShapeID="_x0000_i1075" DrawAspect="Content" ObjectID="_1519790002" r:id="rId105"/>
              </w:object>
            </w:r>
          </w:p>
          <w:p w:rsidR="00182B06" w:rsidRPr="00182B06" w:rsidRDefault="00182B06" w:rsidP="00ED21C6"/>
        </w:tc>
        <w:tc>
          <w:tcPr>
            <w:tcW w:w="3668" w:type="dxa"/>
            <w:vAlign w:val="center"/>
          </w:tcPr>
          <w:p w:rsidR="00182B06" w:rsidRPr="00182B06" w:rsidRDefault="00182B06" w:rsidP="00ED21C6">
            <w:r w:rsidRPr="00182B06">
              <w:t>L</w:t>
            </w:r>
          </w:p>
          <w:p w:rsidR="00182B06" w:rsidRPr="00182B06" w:rsidRDefault="00F01D28" w:rsidP="00ED21C6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>
                      <wp:simplePos x="0" y="0"/>
                      <wp:positionH relativeFrom="column">
                        <wp:posOffset>1594485</wp:posOffset>
                      </wp:positionH>
                      <wp:positionV relativeFrom="paragraph">
                        <wp:posOffset>265430</wp:posOffset>
                      </wp:positionV>
                      <wp:extent cx="299720" cy="126365"/>
                      <wp:effectExtent l="13335" t="8255" r="10795" b="8255"/>
                      <wp:wrapNone/>
                      <wp:docPr id="20" name="Line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15CF49" id="Line 75" o:spid="_x0000_s1026" style="position:absolute;flip:y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55pt,20.9pt" to="149.15pt,3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fYrHgIAADkEAAAOAAAAZHJzL2Uyb0RvYy54bWysU02P2yAQvVfqf0C+J/5Ybz6sOKvKTnpJ&#10;u5F22zsBHKNiQEDiRFX/ewecpNn2UlX1AQ/MzOPNm2HxdOoEOjJjuZJllI6TCDFJFOVyX0ZfXtej&#10;WYSsw5JioSQrozOz0dPy/btFrwuWqVYJygwCEGmLXpdR65wu4tiSlnXYjpVmEpyNMh12sDX7mBrc&#10;A3on4ixJJnGvDNVGEWYtnNaDM1oG/KZhxD03jWUOiTICbi6sJqw7v8bLBS72BuuWkwsN/A8sOswl&#10;XHqDqrHD6GD4H1AdJ0ZZ1bgxUV2smoYTFmqAatLkt2peWqxZqAXEsfomk/1/sOTzcWsQp2WUgTwS&#10;d9CjDZcMTR+9Nr22BYRUcmt8deQkX/RGkW8WSVW1WO5Z4Ph61pCX+oz4TYrfWA037PpPikIMPjgV&#10;hDo1pkON4PqrT/TgIAY6hc6cb51hJ4cIHGbz+dQTJOBKs8nDJLCLceFhfLI21n1kqkPeKCMBJQRQ&#10;fNxY52n9CvHhUq25EKH5QqLeg06TJGRYJTj1Xh9nzX5XCYOO2M9P+EKR4LkPM+ogaUBrGaari+0w&#10;F4MNtwvp8aAe4HOxhgH5Pk/mq9lqlo/ybLIa5Uldjz6sq3w0WafTx/qhrqo6/eGppXnRckqZ9Oyu&#10;w5rmfzcMl2czjNltXG86xG/Rg2BA9voPpENrfTeHudgpet6aa8thPkPw5S35B3C/B/v+xS9/AgAA&#10;//8DAFBLAwQUAAYACAAAACEAd/GY6+AAAAAJAQAADwAAAGRycy9kb3ducmV2LnhtbEyPy07DMBBF&#10;90j8gzVI7KjjQB+ETCrEQ0KqIkTbTXfT2CQR8TiK3TT8PWYFy9Ec3Xtuvp5sJ0Yz+NYxgpolIAxX&#10;TrdcI+x3rzcrED4Qa+ocG4Rv42FdXF7klGl35g8zbkMtYgj7jBCaEPpMSl81xpKfud5w/H26wVKI&#10;51BLPdA5httOpkmykJZajg0N9eapMdXX9mQRRlXy+9vLwT1vqKznqtSHahkQr6+mxwcQwUzhD4Zf&#10;/agORXQ6uhNrLzqEdK5URBHuVJwQgfR+dQviiLBQS5BFLv8vKH4AAAD//wMAUEsBAi0AFAAGAAgA&#10;AAAhALaDOJL+AAAA4QEAABMAAAAAAAAAAAAAAAAAAAAAAFtDb250ZW50X1R5cGVzXS54bWxQSwEC&#10;LQAUAAYACAAAACEAOP0h/9YAAACUAQAACwAAAAAAAAAAAAAAAAAvAQAAX3JlbHMvLnJlbHNQSwEC&#10;LQAUAAYACAAAACEASkX2Kx4CAAA5BAAADgAAAAAAAAAAAAAAAAAuAgAAZHJzL2Uyb0RvYy54bWxQ&#10;SwECLQAUAAYACAAAACEAd/GY6+AAAAAJAQAADwAAAAAAAAAAAAAAAAB4BAAAZHJzL2Rvd25yZXYu&#10;eG1sUEsFBgAAAAAEAAQA8wAAAIUFAAAAAA=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670560</wp:posOffset>
                      </wp:positionH>
                      <wp:positionV relativeFrom="paragraph">
                        <wp:posOffset>47625</wp:posOffset>
                      </wp:positionV>
                      <wp:extent cx="299720" cy="126365"/>
                      <wp:effectExtent l="13335" t="9525" r="10795" b="6985"/>
                      <wp:wrapNone/>
                      <wp:docPr id="19" name="Line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479BACB" id="Line 74" o:spid="_x0000_s1026" style="position:absolute;flip:y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8pt,3.75pt" to="76.4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ewFHgIAADkEAAAOAAAAZHJzL2Uyb0RvYy54bWysU02P2yAQvVfqf0C+J/5Ybz6sOKvKTnpJ&#10;u5F22zsBHKNiQEDiRFX/ewfipJv2UlX1AQ8w8+bNvGHxdOoEOjJjuZJllI6TCDFJFOVyX0ZfXtej&#10;WYSsw5JioSQrozOz0dPy/btFrwuWqVYJygwCEGmLXpdR65wu4tiSlnXYjpVmEi4bZTrsYGv2MTW4&#10;B/ROxFmSTOJeGaqNIsxaOK0vl9Ey4DcNI+65aSxzSJQRcHNhNWHd+TVeLnCxN1i3nAw08D+w6DCX&#10;kPQGVWOH0cHwP6A6ToyyqnFjorpYNQ0nLNQA1aTJb9W8tFizUAs0x+pbm+z/gyWfj1uDOAXt5hGS&#10;uAONNlwyNM19b3ptC3Cp5Nb46shJvuiNIt8skqpqsdyzwPH1rCEu9RHxXYjfWA0Zdv0nRcEHH5wK&#10;jTo1pkON4PqrD/Tg0Ax0Csqcb8qwk0MEDrP5fJqBfgSu0mzyMHkMuXDhYXywNtZ9ZKpD3igjASUE&#10;UHzcWOdp/XLx7lKtuRBBfCFR70GnSRIirBKc+lvvZ81+VwmDjtjPT/iGxHduRh0kDWgtw3Q12A5z&#10;cbEhu5AeD+oBPoN1GZDv82S+mq1m+SjPJqtRntT16MO6ykeTdTp9rB/qqqrTH55amhctp5RJz+46&#10;rGn+d8MwPJvLmN3G9daH+B49NAzIXv+BdJDWq3mZi52i5625Sg7zGZyHt+QfwNs92G9f/PInAAAA&#10;//8DAFBLAwQUAAYACAAAACEAAfqMFd0AAAAIAQAADwAAAGRycy9kb3ducmV2LnhtbEyPQUvDQBSE&#10;74L/YXmCN7tJaBqJ2RTRCoKE0tZLb6/ZNQlm34bsNo3/3teTHocZZr4p1rPtxWRG3zlSEC8iEIZq&#10;pztqFHwe3h4eQfiApLF3ZBT8GA/r8vamwFy7C+3MtA+N4BLyOSpoQxhyKX3dGot+4QZD7H250WJg&#10;OTZSj3jhctvLJIpW0mJHvNDiYF5aU3/vz1bBFFe0fd8c3esHVk0aV/pYZ0Gp+7v5+QlEMHP4C8MV&#10;n9GhZKaTO5P2omcdpSuOKshSEFc/TfjKSUGSLUGWhfx/oPwFAAD//wMAUEsBAi0AFAAGAAgAAAAh&#10;ALaDOJL+AAAA4QEAABMAAAAAAAAAAAAAAAAAAAAAAFtDb250ZW50X1R5cGVzXS54bWxQSwECLQAU&#10;AAYACAAAACEAOP0h/9YAAACUAQAACwAAAAAAAAAAAAAAAAAvAQAAX3JlbHMvLnJlbHNQSwECLQAU&#10;AAYACAAAACEA6f3sBR4CAAA5BAAADgAAAAAAAAAAAAAAAAAuAgAAZHJzL2Uyb0RvYy54bWxQSwEC&#10;LQAUAAYACAAAACEAAfqMFd0AAAAIAQAADwAAAAAAAAAAAAAAAAB4BAAAZHJzL2Rvd25yZXYueG1s&#10;UEsFBgAAAAAEAAQA8wAAAIIFAAAAAA=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1199515</wp:posOffset>
                      </wp:positionH>
                      <wp:positionV relativeFrom="paragraph">
                        <wp:posOffset>268605</wp:posOffset>
                      </wp:positionV>
                      <wp:extent cx="299720" cy="126365"/>
                      <wp:effectExtent l="8890" t="11430" r="15240" b="14605"/>
                      <wp:wrapNone/>
                      <wp:docPr id="18" name="Line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E2CB6FC" id="Line 71" o:spid="_x0000_s1026" style="position:absolute;flip:y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45pt,21.15pt" to="118.05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WOJHgIAADkEAAAOAAAAZHJzL2Uyb0RvYy54bWysU8uO0zAU3SPxD1b2bR6T6SNqOkJJy2aA&#10;SjOwd22nsXBsy3abVoh/59pJC4UNQmTh+HHu8bn3XK+ezp1AJ2YsV7KM0mkSISaJolweyujz63ay&#10;iJB1WFIslGRldGE2elq/fbPqdcEy1SpBmUFAIm3R6zJqndNFHFvSsg7bqdJMwmGjTIcdLM0hpgb3&#10;wN6JOEuSWdwrQ7VRhFkLu/VwGK0Df9Mw4j41jWUOiTICbS6MJox7P8brFS4OBuuWk1EG/gcVHeYS&#10;Lr1R1dhhdDT8D6qOE6OsatyUqC5WTcMJCzlANmnyWzYvLdYs5ALFsfpWJvv/aMnH084gTsE7cEri&#10;Djx65pKheepr02tbAKSSO+OzI2f5op8V+WqRVFWL5YEFja8XDXEhIr4L8Qur4YZ9/0FRwOCjU6FQ&#10;58Z0qBFcf/GBnhyKgc7BmcvNGXZ2iMBmtlzOM/CPwFGazR5mj15djAtP44O1se49Ux3ykzISkEIg&#10;xadn6wboFeLhUm25EMF8IVHvSedJEiKsEpz6U4+z5rCvhEEn7PsnfOPFdzCjjpIGtpZhuhnnDnMx&#10;zEGokJ4P8gE942xokG/LZLlZbBb5JM9mm0me1PXk3bbKJ7NtOn+sH+qqqtPvXlqaFy2nlEmv7tqs&#10;af53zTA+m6HNbu16q0N8zx5qC2Kv/yA6WOvdHPpir+hlZ3xtvcvQnwE8viX/AH5dB9TPF7/+AQAA&#10;//8DAFBLAwQUAAYACAAAACEA6OG5FN8AAAAJAQAADwAAAGRycy9kb3ducmV2LnhtbEyPTUvEMBCG&#10;74L/IYzgzU2b1Vpr00X8AEGKuHrZ22wT22IzKU22W/+940mPL/Pwvs+Um8UNYrZT6D1pSFcJCEuN&#10;Nz21Gj7eny5yECEiGRw8WQ3fNsCmOj0psTD+SG923sZWcAmFAjV0MY6FlKHprMOw8qMlvn36yWHk&#10;OLXSTHjkcjdIlSSZdNgTL3Q42vvONl/bg9MwpzW9Pj/u/MML1u1VWptdcx21Pj9b7m5BRLvEPxh+&#10;9VkdKnba+wOZIAbOeX7DqIZLtQbBgFpnKYi9hkwpkFUp/39Q/QAAAP//AwBQSwECLQAUAAYACAAA&#10;ACEAtoM4kv4AAADhAQAAEwAAAAAAAAAAAAAAAAAAAAAAW0NvbnRlbnRfVHlwZXNdLnhtbFBLAQIt&#10;ABQABgAIAAAAIQA4/SH/1gAAAJQBAAALAAAAAAAAAAAAAAAAAC8BAABfcmVscy8ucmVsc1BLAQIt&#10;ABQABgAIAAAAIQAmoWOJHgIAADkEAAAOAAAAAAAAAAAAAAAAAC4CAABkcnMvZTJvRG9jLnhtbFBL&#10;AQItABQABgAIAAAAIQDo4bkU3wAAAAkBAAAPAAAAAAAAAAAAAAAAAHgEAABkcnMvZG93bnJldi54&#10;bWxQSwUGAAAAAAQABADzAAAAhAUAAAAA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1594485</wp:posOffset>
                      </wp:positionH>
                      <wp:positionV relativeFrom="paragraph">
                        <wp:posOffset>47625</wp:posOffset>
                      </wp:positionV>
                      <wp:extent cx="299720" cy="126365"/>
                      <wp:effectExtent l="13335" t="9525" r="10795" b="6985"/>
                      <wp:wrapNone/>
                      <wp:docPr id="17" name="Line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43AE33" id="Line 73" o:spid="_x0000_s1026" style="position:absolute;flip:y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55pt,3.75pt" to="149.15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VhCHgIAADkEAAAOAAAAZHJzL2Uyb0RvYy54bWysU02P2yAQvVfqf0C+J/6INx9WnFVlJ72k&#10;3Ui77Z0AjlExICBxoqr/vQPxppv2UlX1AQ8w8+bNvGH5eO4EOjFjuZJllI6TCDFJFOXyUEZfXjaj&#10;eYSsw5JioSQrowuz0ePq/btlrwuWqVYJygwCEGmLXpdR65wu4tiSlnXYjpVmEi4bZTrsYGsOMTW4&#10;B/ROxFmSTONeGaqNIsxaOK2vl9Eq4DcNI+6paSxzSJQRcHNhNWHd+zVeLXFxMFi3nAw08D+w6DCX&#10;kPQGVWOH0dHwP6A6ToyyqnFjorpYNQ0nLNQA1aTJb9U8t1izUAs0x+pbm+z/gyWfTzuDOAXtZhGS&#10;uAONtlwyNJv43vTaFuBSyZ3x1ZGzfNZbRb5ZJFXVYnlggePLRUNc6iPiuxC/sRoy7PtPioIPPjoV&#10;GnVuTIcawfVXH+jBoRnoHJS53JRhZ4cIHGaLxSwD/Qhcpdl0Mn0IuXDhYXywNtZ9ZKpD3igjASUE&#10;UHzaWudp/XLx7lJtuBBBfCFR70FnSRIirBKc+lvvZ81hXwmDTtjPT/iGxHduRh0lDWgtw3Q92A5z&#10;cbUhu5AeD+oBPoN1HZDvi2Sxnq/n+SjPputRntT16MOmykfTTTp7qCd1VdXpD08tzYuWU8qkZ/c6&#10;rGn+d8MwPJvrmN3G9daH+B49NAzIvv4D6SCtV/M6F3tFLzvzKjnMZ3Ae3pJ/AG/3YL998aufAAAA&#10;//8DAFBLAwQUAAYACAAAACEA05ngsd8AAAAIAQAADwAAAGRycy9kb3ducmV2LnhtbEyPT0vEMBDF&#10;74LfIYzgzU1TrV1r00X8A4IUcfWyt2wztsVmUppst357x5Pe3vAe7/2m3CxuEDNOofekQa0SEEiN&#10;tz21Gj7eny7WIEI0ZM3gCTV8Y4BNdXpSmsL6I73hvI2t4BIKhdHQxTgWUoamQ2fCyo9I7H36yZnI&#10;59RKO5kjl7tBpklyLZ3piRc6M+J9h83X9uA0zKqm1+fHnX94MXWbqdrumjxqfX623N2CiLjEvzD8&#10;4jM6VMy09weyQQwa0kwpjmrIMxDspzfrSxB7FvkVyKqU/x+ofgAAAP//AwBQSwECLQAUAAYACAAA&#10;ACEAtoM4kv4AAADhAQAAEwAAAAAAAAAAAAAAAAAAAAAAW0NvbnRlbnRfVHlwZXNdLnhtbFBLAQIt&#10;ABQABgAIAAAAIQA4/SH/1gAAAJQBAAALAAAAAAAAAAAAAAAAAC8BAABfcmVscy8ucmVsc1BLAQIt&#10;ABQABgAIAAAAIQCMUVhCHgIAADkEAAAOAAAAAAAAAAAAAAAAAC4CAABkcnMvZTJvRG9jLnhtbFBL&#10;AQItABQABgAIAAAAIQDTmeCx3wAAAAgBAAAPAAAAAAAAAAAAAAAAAHgEAABkcnMvZG93bnJldi54&#10;bWxQSwUGAAAAAAQABADzAAAAhAUAAAAA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489585</wp:posOffset>
                      </wp:positionH>
                      <wp:positionV relativeFrom="paragraph">
                        <wp:posOffset>251460</wp:posOffset>
                      </wp:positionV>
                      <wp:extent cx="299720" cy="126365"/>
                      <wp:effectExtent l="13335" t="13335" r="10795" b="12700"/>
                      <wp:wrapNone/>
                      <wp:docPr id="16" name="Line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23BF307" id="Line 72" o:spid="_x0000_s1026" style="position:absolute;flip:y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55pt,19.8pt" to="62.15pt,2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UNgHgIAADkEAAAOAAAAZHJzL2Uyb0RvYy54bWysU02P2yAQvVfqf0C+J/5Ybz6sOKvKTnpJ&#10;u5F22zsBHKNiQEDiRFX/ewfipJv2UlX1AQ8w8+bNvGHxdOoEOjJjuZJllI6TCDFJFOVyX0ZfXtej&#10;WYSsw5JioSQrozOz0dPy/btFrwuWqVYJygwCEGmLXpdR65wu4tiSlnXYjpVmEi4bZTrsYGv2MTW4&#10;B/ROxFmSTOJeGaqNIsxaOK0vl9Ey4DcNI+65aSxzSJQRcHNhNWHd+TVeLnCxN1i3nAw08D+w6DCX&#10;kPQGVWOH0cHwP6A6ToyyqnFjorpYNQ0nLNQA1aTJb9W8tFizUAs0x+pbm+z/gyWfj1uDOAXtJhGS&#10;uAONNlwyNM18b3ptC3Cp5Nb46shJvuiNIt8skqpqsdyzwPH1rCEu9RHxXYjfWA0Zdv0nRcEHH5wK&#10;jTo1pkON4PqrD/Tg0Ax0Csqcb8qwk0MEDrP5fJqBfgSu0mzyMHkMuXDhYXywNtZ9ZKpD3igjASUE&#10;UHzcWOdp/XLx7lKtuRBBfCFR70GnSRIirBKc+lvvZ81+VwmDjtjPT/iGxHduRh0kDWgtw3Q12A5z&#10;cbEhu5AeD+oBPoN1GZDv82S+mq1m+SjPJqtRntT16MO6ykeTdTp9rB/qqqrTH55amhctp5RJz+46&#10;rGn+d8MwPJvLmN3G9daH+B49NAzIXv+BdJDWq3mZi52i5625Sg7zGZyHt+QfwNs92G9f/PInAAAA&#10;//8DAFBLAwQUAAYACAAAACEArmJQD98AAAAIAQAADwAAAGRycy9kb3ducmV2LnhtbEyPT0vDQBTE&#10;74LfYXmCN7tJa5o25qWIf0AoQWy99LbNPpNg9m3IbtP47d2e9DjMMPObfDOZTow0uNYyQjyLQBBX&#10;VrdcI3zuX+9WIJxXrFVnmRB+yMGmuL7KVabtmT9o3PlahBJ2mUJovO8zKV3VkFFuZnvi4H3ZwSgf&#10;5FBLPahzKDednEfRUhrVclhoVE9PDVXfu5NBGOOS399eDvZ5q8o6iUt9qFKPeHszPT6A8DT5vzBc&#10;8AM6FIHpaE+snegQ0jQOSYTFegni4s/vFyCOCMk6AVnk8v+B4hcAAP//AwBQSwECLQAUAAYACAAA&#10;ACEAtoM4kv4AAADhAQAAEwAAAAAAAAAAAAAAAAAAAAAAW0NvbnRlbnRfVHlwZXNdLnhtbFBLAQIt&#10;ABQABgAIAAAAIQA4/SH/1gAAAJQBAAALAAAAAAAAAAAAAAAAAC8BAABfcmVscy8ucmVsc1BLAQIt&#10;ABQABgAIAAAAIQAdDUNgHgIAADkEAAAOAAAAAAAAAAAAAAAAAC4CAABkcnMvZTJvRG9jLnhtbFBL&#10;AQItABQABgAIAAAAIQCuYlAP3wAAAAgBAAAPAAAAAAAAAAAAAAAAAHgEAABkcnMvZG93bnJldi54&#10;bWxQSwUGAAAAAAQABADzAAAAhAUAAAAA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293370</wp:posOffset>
                      </wp:positionH>
                      <wp:positionV relativeFrom="paragraph">
                        <wp:posOffset>36830</wp:posOffset>
                      </wp:positionV>
                      <wp:extent cx="299720" cy="126365"/>
                      <wp:effectExtent l="7620" t="8255" r="6985" b="8255"/>
                      <wp:wrapNone/>
                      <wp:docPr id="15" name="Line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89D0202" id="Line 70" o:spid="_x0000_s1026" style="position:absolute;flip:y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1pt,2.9pt" to="46.7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3PAHgIAADkEAAAOAAAAZHJzL2Uyb0RvYy54bWysU02P2jAQvVfqf7Byh3xs+IoIqyqBXrZd&#10;pN32bmyHWHVsyzYEVPW/d2wCXdpLVZWDGcczb97Mm1k+njqBjsxYrmQZpeMkQkwSRbncl9GX181o&#10;HiHrsKRYKMnK6Mxs9Lh6/27Z64JlqlWCMoMARNqi12XUOqeLOLakZR22Y6WZhMdGmQ47uJp9TA3u&#10;Ab0TcZYk07hXhmqjCLMWvtaXx2gV8JuGEffcNJY5JMoIuLlwmnDu/BmvlrjYG6xbTgYa+B9YdJhL&#10;SHqDqrHD6GD4H1AdJ0ZZ1bgxUV2smoYTFmqAatLkt2peWqxZqAWaY/WtTfb/wZLPx61BnIJ2kwhJ&#10;3IFGT1wyNAu96bUtwKWSW+OrIyf5op8U+WaRVFWL5Z4Fjq9nDXGp72Z8F+IvVkOGXf9JUfDBB6dC&#10;o06N6VAjuP7qAz04NAOdgjLnmzLs5BCBj9liMctAPwJPaTZ9mE5CLlx4GB+sjXUfmeqQN8pIQAkB&#10;FB+frPO0frl4d6k2XIggvpCo96CzJAkRVglO/av3s2a/q4RBR+znJ/yGxHduRh0kDWgtw3Q92A5z&#10;cbEhu5AeD+oBPoN1GZDvi2Sxnq/n+SjPputRntT16MOmykfTTTqb1A91VdXpD08tzYuWU8qkZ3cd&#10;1jT/u2EY1uYyZrdxvfUhvkcPDQOy1/9AOkjr1fTbZYudouetuUoO8xmch13yC/D2DvbbjV/9BAAA&#10;//8DAFBLAwQUAAYACAAAACEA7M5a0t4AAAAGAQAADwAAAGRycy9kb3ducmV2LnhtbEyPT0vDQBTE&#10;70K/w/IK3uwmsWk1ZlPEPyCUIFYvvW2zzySYfRuy2zT99r6e9DjMMPObfDPZTow4+NaRgngRgUCq&#10;nGmpVvD1+XpzB8IHTUZ3jlDBGT1sitlVrjPjTvSB4y7UgkvIZ1pBE0KfSemrBq32C9cjsfftBqsD&#10;y6GWZtAnLredTKJoJa1uiRca3eNTg9XP7mgVjHFJ728ve/e81WWdxqXZV+ug1PV8enwAEXAKf2G4&#10;4DM6FMx0cEcyXnQKlquEkwpSPsD2/e0SxEFBkq5BFrn8j1/8AgAA//8DAFBLAQItABQABgAIAAAA&#10;IQC2gziS/gAAAOEBAAATAAAAAAAAAAAAAAAAAAAAAABbQ29udGVudF9UeXBlc10ueG1sUEsBAi0A&#10;FAAGAAgAAAAhADj9If/WAAAAlAEAAAsAAAAAAAAAAAAAAAAALwEAAF9yZWxzLy5yZWxzUEsBAi0A&#10;FAAGAAgAAAAhAJlrc8AeAgAAOQQAAA4AAAAAAAAAAAAAAAAALgIAAGRycy9lMm9Eb2MueG1sUEsB&#10;Ai0AFAAGAAgAAAAhAOzOWtLeAAAABgEAAA8AAAAAAAAAAAAAAAAAeAQAAGRycy9kb3ducmV2Lnht&#10;bFBLBQYAAAAABAAEAPMAAACDBQAAAAA=&#10;" strokeweight="1pt"/>
                  </w:pict>
                </mc:Fallback>
              </mc:AlternateContent>
            </w:r>
            <w:r w:rsidR="00182B06" w:rsidRPr="00182B06">
              <w:rPr>
                <w:position w:val="-28"/>
              </w:rPr>
              <w:object w:dxaOrig="2799" w:dyaOrig="660">
                <v:shape id="_x0000_i1076" type="#_x0000_t75" style="width:140.25pt;height:33pt" o:ole="">
                  <v:imagedata r:id="rId65" o:title=""/>
                </v:shape>
                <o:OLEObject Type="Embed" ProgID="Equation.DSMT4" ShapeID="_x0000_i1076" DrawAspect="Content" ObjectID="_1519790003" r:id="rId106"/>
              </w:object>
            </w:r>
          </w:p>
          <w:p w:rsidR="00182B06" w:rsidRPr="00182B06" w:rsidRDefault="00182B06" w:rsidP="00ED21C6"/>
        </w:tc>
        <w:tc>
          <w:tcPr>
            <w:tcW w:w="2282" w:type="dxa"/>
            <w:vAlign w:val="center"/>
          </w:tcPr>
          <w:p w:rsidR="00182B06" w:rsidRPr="00182B06" w:rsidRDefault="00182B06" w:rsidP="00ED21C6">
            <w:r w:rsidRPr="00182B06">
              <w:t>L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859" w:dyaOrig="620">
                <v:shape id="_x0000_i1077" type="#_x0000_t75" style="width:42.75pt;height:30.75pt" o:ole="">
                  <v:imagedata r:id="rId107" o:title=""/>
                </v:shape>
                <o:OLEObject Type="Embed" ProgID="Equation.DSMT4" ShapeID="_x0000_i1077" DrawAspect="Content" ObjectID="_1519790004" r:id="rId108"/>
              </w:object>
            </w:r>
          </w:p>
          <w:p w:rsidR="00182B06" w:rsidRPr="00182B06" w:rsidRDefault="00182B06" w:rsidP="00ED21C6"/>
        </w:tc>
      </w:tr>
      <w:tr w:rsidR="00182B06" w:rsidRPr="00182B06">
        <w:trPr>
          <w:trHeight w:hRule="exact" w:val="1152"/>
        </w:trPr>
        <w:tc>
          <w:tcPr>
            <w:tcW w:w="1564" w:type="dxa"/>
            <w:vAlign w:val="center"/>
          </w:tcPr>
          <w:p w:rsidR="00182B06" w:rsidRPr="00182B06" w:rsidRDefault="00182B06" w:rsidP="00ED21C6">
            <w:r w:rsidRPr="00182B06">
              <w:t>13.</w:t>
            </w:r>
          </w:p>
          <w:p w:rsidR="00182B06" w:rsidRPr="00182B06" w:rsidRDefault="00182B06" w:rsidP="00ED21C6"/>
          <w:p w:rsidR="00182B06" w:rsidRPr="00182B06" w:rsidRDefault="00182B06" w:rsidP="00ED21C6"/>
        </w:tc>
        <w:tc>
          <w:tcPr>
            <w:tcW w:w="3458" w:type="dxa"/>
            <w:vAlign w:val="center"/>
          </w:tcPr>
          <w:p w:rsidR="00182B06" w:rsidRPr="00182B06" w:rsidRDefault="00182B06" w:rsidP="00ED21C6">
            <w:r w:rsidRPr="00182B06">
              <w:t>13.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2120" w:dyaOrig="660">
                <v:shape id="_x0000_i1078" type="#_x0000_t75" style="width:105.75pt;height:33pt" o:ole="">
                  <v:imagedata r:id="rId109" o:title=""/>
                </v:shape>
                <o:OLEObject Type="Embed" ProgID="Equation.DSMT4" ShapeID="_x0000_i1078" DrawAspect="Content" ObjectID="_1519790005" r:id="rId110"/>
              </w:object>
            </w:r>
          </w:p>
          <w:p w:rsidR="00182B06" w:rsidRPr="00182B06" w:rsidRDefault="00182B06" w:rsidP="00ED21C6"/>
        </w:tc>
        <w:tc>
          <w:tcPr>
            <w:tcW w:w="3500" w:type="dxa"/>
            <w:vAlign w:val="center"/>
          </w:tcPr>
          <w:p w:rsidR="00182B06" w:rsidRPr="00182B06" w:rsidRDefault="00182B06" w:rsidP="00ED21C6">
            <w:r w:rsidRPr="00182B06">
              <w:t>M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2000" w:dyaOrig="660">
                <v:shape id="_x0000_i1079" type="#_x0000_t75" style="width:99.75pt;height:33pt" o:ole="">
                  <v:imagedata r:id="rId111" o:title=""/>
                </v:shape>
                <o:OLEObject Type="Embed" ProgID="Equation.DSMT4" ShapeID="_x0000_i1079" DrawAspect="Content" ObjectID="_1519790006" r:id="rId112"/>
              </w:object>
            </w:r>
          </w:p>
          <w:p w:rsidR="00182B06" w:rsidRPr="00182B06" w:rsidRDefault="00182B06" w:rsidP="00ED21C6"/>
        </w:tc>
        <w:tc>
          <w:tcPr>
            <w:tcW w:w="3668" w:type="dxa"/>
            <w:vAlign w:val="center"/>
          </w:tcPr>
          <w:p w:rsidR="00182B06" w:rsidRPr="00182B06" w:rsidRDefault="00182B06" w:rsidP="00ED21C6">
            <w:r w:rsidRPr="00182B06">
              <w:t>M</w:t>
            </w:r>
          </w:p>
          <w:p w:rsidR="00182B06" w:rsidRPr="00182B06" w:rsidRDefault="00F01D28" w:rsidP="00ED21C6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>
                      <wp:simplePos x="0" y="0"/>
                      <wp:positionH relativeFrom="column">
                        <wp:posOffset>1045845</wp:posOffset>
                      </wp:positionH>
                      <wp:positionV relativeFrom="paragraph">
                        <wp:posOffset>41275</wp:posOffset>
                      </wp:positionV>
                      <wp:extent cx="299720" cy="126365"/>
                      <wp:effectExtent l="7620" t="12700" r="6985" b="13335"/>
                      <wp:wrapNone/>
                      <wp:docPr id="14" name="Line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34F471" id="Line 76" o:spid="_x0000_s1026" style="position:absolute;flip:y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2.35pt,3.25pt" to="105.95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KvdHgIAADkEAAAOAAAAZHJzL2Uyb0RvYy54bWysU02P2yAQvVfqf0C+J/5Ybz6sOKvKTnpJ&#10;u5F22zsBHKNiQEDiRFX/ewfipJv2UlX1AQ8w8+bNvGHxdOoEOjJjuZJllI6TCDFJFOVyX0ZfXtej&#10;WYSsw5JioSQrozOz0dPy/btFrwuWqVYJygwCEGmLXpdR65wu4tiSlnXYjpVmEi4bZTrsYGv2MTW4&#10;B/ROxFmSTOJeGaqNIsxaOK0vl9Ey4DcNI+65aSxzSJQRcHNhNWHd+TVeLnCxN1i3nAw08D+w6DCX&#10;kPQGVWOH0cHwP6A6ToyyqnFjorpYNQ0nLNQA1aTJb9W8tFizUAs0x+pbm+z/gyWfj1uDOAXt8ghJ&#10;3IFGGy4Zmk58b3ptC3Cp5Nb46shJvuiNIt8skqpqsdyzwPH1rCEu9RHxXYjfWA0Zdv0nRcEHH5wK&#10;jTo1pkON4PqrD/Tg0Ax0Csqcb8qwk0MEDrP5fJqBfgSu0mzyMHkMuXDhYXywNtZ9ZKpD3igjASUE&#10;UHzcWOdp/XLx7lKtuRBBfCFR70GnSRIirBKc+lvvZ81+VwmDjtjPT/iGxHduRh0kDWgtw3Q12A5z&#10;cbEhu5AeD+oBPoN1GZDv82S+mq1m+SjPJqtRntT16MO6ykeTdTp9rB/qqqrTH55amhctp5RJz+46&#10;rGn+d8MwPJvLmN3G9daH+B49NAzIXv+BdJDWq3mZi52i5625Sg7zGZyHt+QfwNs92G9f/PInAAAA&#10;//8DAFBLAwQUAAYACAAAACEARL4rnd4AAAAIAQAADwAAAGRycy9kb3ducmV2LnhtbEyPT0vDQBDF&#10;74LfYRnBm92ktKnGbIr4BwQJYvXS2zQ7JsHsbMhu0/jtHU96m8d7vPm9Yju7Xk00hs6zgXSRgCKu&#10;ve24MfDx/nR1DSpEZIu9ZzLwTQG25flZgbn1J36jaRcbJSUccjTQxjjkWoe6JYdh4Qdi8T796DCK&#10;HBttRzxJuev1Mkky7bBj+dDiQPct1V+7ozMwpRW/Pj/u/cMLVs06rey+3kRjLi/mu1tQkeb4F4Zf&#10;fEGHUpgO/sg2qF50ttpI1EC2BiX+Mk1vQB3kyFagy0L/H1D+AAAA//8DAFBLAQItABQABgAIAAAA&#10;IQC2gziS/gAAAOEBAAATAAAAAAAAAAAAAAAAAAAAAABbQ29udGVudF9UeXBlc10ueG1sUEsBAi0A&#10;FAAGAAgAAAAhADj9If/WAAAAlAEAAAsAAAAAAAAAAAAAAAAALwEAAF9yZWxzLy5yZWxzUEsBAi0A&#10;FAAGAAgAAAAhAE60q90eAgAAOQQAAA4AAAAAAAAAAAAAAAAALgIAAGRycy9lMm9Eb2MueG1sUEsB&#10;Ai0AFAAGAAgAAAAhAES+K53eAAAACAEAAA8AAAAAAAAAAAAAAAAAeAQAAGRycy9kb3ducmV2Lnht&#10;bFBLBQYAAAAABAAEAPMAAACDBQAAAAA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>
                      <wp:simplePos x="0" y="0"/>
                      <wp:positionH relativeFrom="column">
                        <wp:posOffset>522605</wp:posOffset>
                      </wp:positionH>
                      <wp:positionV relativeFrom="paragraph">
                        <wp:posOffset>274955</wp:posOffset>
                      </wp:positionV>
                      <wp:extent cx="299720" cy="126365"/>
                      <wp:effectExtent l="8255" t="8255" r="6350" b="8255"/>
                      <wp:wrapNone/>
                      <wp:docPr id="13" name="Line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D55BD5E" id="Line 78" o:spid="_x0000_s1026" style="position:absolute;flip:y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.15pt,21.65pt" to="64.75pt,3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q9zHgIAADkEAAAOAAAAZHJzL2Uyb0RvYy54bWysU02P2yAQvVfqf0C+J/6INx9WnFVlJ72k&#10;3Ui77Z0AjlExICBxoqr/vQPxppv2UlX1AQ8w8+bNvGH5eO4EOjFjuZJllI6TCDFJFOXyUEZfXjaj&#10;eYSsw5JioSQrowuz0ePq/btlrwuWqVYJygwCEGmLXpdR65wu4tiSlnXYjpVmEi4bZTrsYGsOMTW4&#10;B/ROxFmSTONeGaqNIsxaOK2vl9Eq4DcNI+6paSxzSJQRcHNhNWHd+zVeLXFxMFi3nAw08D+w6DCX&#10;kPQGVWOH0dHwP6A6ToyyqnFjorpYNQ0nLNQA1aTJb9U8t1izUAs0x+pbm+z/gyWfTzuDOAXtJhGS&#10;uAONtlwyNJv73vTaFuBSyZ3x1ZGzfNZbRb5ZJFXVYnlggePLRUNc6iPiuxC/sRoy7PtPioIPPjoV&#10;GnVuTIcawfVXH+jBoRnoHJS53JRhZ4cIHGaLxSwD/Qhcpdl0Mn0IuXDhYXywNtZ9ZKpD3igjASUE&#10;UHzaWudp/XLx7lJtuBBBfCFR70FnSRIirBKc+lvvZ81hXwmDTtjPT/iGxHduRh0lDWgtw3Q92A5z&#10;cbUhu5AeD+oBPoN1HZDvi2Sxnq/n+SjPputRntT16MOmykfTTTp7qCd1VdXpD08tzYuWU8qkZ/c6&#10;rGn+d8MwPJvrmN3G9daH+B49NAzIvv4D6SCtV/M6F3tFLzvzKjnMZ3Ae3pJ/AG/3YL998aufAAAA&#10;//8DAFBLAwQUAAYACAAAACEAiGQQmuAAAAAIAQAADwAAAGRycy9kb3ducmV2LnhtbEyPS0/DMBCE&#10;70j8B2srcaPOg5YSsqkQDwkJRRWFS29uvE0i4nUUu2n497gnehqtZjTzbb6eTCdGGlxrGSGeRyCI&#10;K6tbrhG+v95uVyCcV6xVZ5kQfsnBuri+ylWm7Yk/adz6WoQSdplCaLzvMyld1ZBRbm574uAd7GCU&#10;D+dQSz2oUyg3nUyiaCmNajksNKqn54aqn+3RIIxxyZv31519+VBlvYhLvavuPeLNbHp6BOFp8v9h&#10;OOMHdCgC094eWTvRIaySNCQR7tKgZz95WIDYIyzTBGSRy8sHij8AAAD//wMAUEsBAi0AFAAGAAgA&#10;AAAhALaDOJL+AAAA4QEAABMAAAAAAAAAAAAAAAAAAAAAAFtDb250ZW50X1R5cGVzXS54bWxQSwEC&#10;LQAUAAYACAAAACEAOP0h/9YAAACUAQAACwAAAAAAAAAAAAAAAAAvAQAAX3JlbHMvLnJlbHNQSwEC&#10;LQAUAAYACAAAACEAc6avcx4CAAA5BAAADgAAAAAAAAAAAAAAAAAuAgAAZHJzL2Uyb0RvYy54bWxQ&#10;SwECLQAUAAYACAAAACEAiGQQmuAAAAAIAQAADwAAAAAAAAAAAAAAAAB4BAAAZHJzL2Rvd25yZXYu&#10;eG1sUEsFBgAAAAAEAAQA8wAAAIUFAAAAAA=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>
                      <wp:simplePos x="0" y="0"/>
                      <wp:positionH relativeFrom="column">
                        <wp:posOffset>1273175</wp:posOffset>
                      </wp:positionH>
                      <wp:positionV relativeFrom="paragraph">
                        <wp:posOffset>263525</wp:posOffset>
                      </wp:positionV>
                      <wp:extent cx="299720" cy="126365"/>
                      <wp:effectExtent l="6350" t="6350" r="8255" b="10160"/>
                      <wp:wrapNone/>
                      <wp:docPr id="12" name="Line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B3B0CD" id="Line 77" o:spid="_x0000_s1026" style="position:absolute;flip:y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25pt,20.75pt" to="123.85pt,3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/DMuHgIAADkEAAAOAAAAZHJzL2Uyb0RvYy54bWysU02P2yAQvVfqf0C+J/5Ybz6sOKvKTnpJ&#10;u5F22zsBHKNiQEDiRFX/ewfipJv2UlX1AQ8w8+bNvGHxdOoEOjJjuZJllI6TCDFJFOVyX0ZfXtej&#10;WYSsw5JioSQrozOz0dPy/btFrwuWqVYJygwCEGmLXpdR65wu4tiSlnXYjpVmEi4bZTrsYGv2MTW4&#10;B/ROxFmSTOJeGaqNIsxaOK0vl9Ey4DcNI+65aSxzSJQRcHNhNWHd+TVeLnCxN1i3nAw08D+w6DCX&#10;kPQGVWOH0cHwP6A6ToyyqnFjorpYNQ0nLNQA1aTJb9W8tFizUAs0x+pbm+z/gyWfj1uDOAXtsghJ&#10;3IFGGy4Zmk59b3ptC3Cp5Nb46shJvuiNIt8skqpqsdyzwPH1rCEu9RHxXYjfWA0Zdv0nRcEHH5wK&#10;jTo1pkON4PqrD/Tg0Ax0Csqcb8qwk0MEDrP5fJqBfgSu0mzyMHkMuXDhYXywNtZ9ZKpD3igjASUE&#10;UHzcWOdp/XLx7lKtuRBBfCFR70GnSRIirBKc+lvvZ81+VwmDjtjPT/iGxHduRh0kDWgtw3Q12A5z&#10;cbEhu5AeD+oBPoN1GZDv82S+mq1m+SjPJqtRntT16MO6ykeTdTp9rB/qqqrTH55amhctp5RJz+46&#10;rGn+d8MwPJvLmN3G9daH+B49NAzIXv+BdJDWq3mZi52i5625Sg7zGZyHt+QfwNs92G9f/PInAAAA&#10;//8DAFBLAwQUAAYACAAAACEAAX60N98AAAAJAQAADwAAAGRycy9kb3ducmV2LnhtbEyPTUvDQBCG&#10;74L/YRnBm91sSRtJsyniBwgSitVLb9PsNglmZ0N2m8Z/73jS0zDMyzPPW2xn14vJjqHzpEEtEhCW&#10;am86ajR8frzc3YMIEclg78lq+LYBtuX1VYG58Rd6t9M+NoIhFHLU0MY45FKGurUOw8IPlvh28qPD&#10;yOvYSDPiheGul8skWUuHHfGHFgf72Nr6a392GiZV0e71+eCf3rBqVqoyhzqLWt/ezA8bENHO8S8M&#10;v/qsDiU7Hf2ZTBC9BqavOKohVTw5sEyzDMRRw1qlIMtC/m9Q/gAAAP//AwBQSwECLQAUAAYACAAA&#10;ACEAtoM4kv4AAADhAQAAEwAAAAAAAAAAAAAAAAAAAAAAW0NvbnRlbnRfVHlwZXNdLnhtbFBLAQIt&#10;ABQABgAIAAAAIQA4/SH/1gAAAJQBAAALAAAAAAAAAAAAAAAAAC8BAABfcmVscy8ucmVsc1BLAQIt&#10;ABQABgAIAAAAIQBu/DMuHgIAADkEAAAOAAAAAAAAAAAAAAAAAC4CAABkcnMvZTJvRG9jLnhtbFBL&#10;AQItABQABgAIAAAAIQABfrQ33wAAAAkBAAAPAAAAAAAAAAAAAAAAAHgEAABkcnMvZG93bnJldi54&#10;bWxQSwUGAAAAAAQABADzAAAAhAUAAAAA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>
                      <wp:simplePos x="0" y="0"/>
                      <wp:positionH relativeFrom="column">
                        <wp:posOffset>1446530</wp:posOffset>
                      </wp:positionH>
                      <wp:positionV relativeFrom="paragraph">
                        <wp:posOffset>42545</wp:posOffset>
                      </wp:positionV>
                      <wp:extent cx="299720" cy="126365"/>
                      <wp:effectExtent l="8255" t="13970" r="6350" b="12065"/>
                      <wp:wrapNone/>
                      <wp:docPr id="11" name="Line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5EC6B23" id="Line 79" o:spid="_x0000_s1026" style="position:absolute;flip:y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9pt,3.35pt" to="137.5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M6mHgIAADkEAAAOAAAAZHJzL2Uyb0RvYy54bWysU02P2yAQvVfqf0C+J/5Ybz6sOKvKTnpJ&#10;u5F22zsBHKNiQEDiRFX/ewfipJv2UlX1AQ8w8+bNvGHxdOoEOjJjuZJllI6TCDFJFOVyX0ZfXtej&#10;WYSsw5JioSQrozOz0dPy/btFrwuWqVYJygwCEGmLXpdR65wu4tiSlnXYjpVmEi4bZTrsYGv2MTW4&#10;B/ROxFmSTOJeGaqNIsxaOK0vl9Ey4DcNI+65aSxzSJQRcHNhNWHd+TVeLnCxN1i3nAw08D+w6DCX&#10;kPQGVWOH0cHwP6A6ToyyqnFjorpYNQ0nLNQA1aTJb9W8tFizUAs0x+pbm+z/gyWfj1uDOAXt0ghJ&#10;3IFGGy4Zms59b3ptC3Cp5Nb46shJvuiNIt8skqpqsdyzwPH1rCEu9RHxXYjfWA0Zdv0nRcEHH5wK&#10;jTo1pkON4PqrD/Tg0Ax0Csqcb8qwk0MEDrP5fJqBfgSu0mzyMHkMuXDhYXywNtZ9ZKpD3igjASUE&#10;UHzcWOdp/XLx7lKtuRBBfCFR70GnSRIirBKc+lvvZ81+VwmDjtjPT/iGxHduRh0kDWgtw3Q12A5z&#10;cbEhu5AeD+oBPoN1GZDv82S+mq1m+SjPJqtRntT16MO6ykeTdTp9rB/qqqrTH55amhctp5RJz+46&#10;rGn+d8MwPJvLmN3G9daH+B49NAzIXv+BdJDWq3mZi52i5625Sg7zGZyHt+QfwNs92G9f/PInAAAA&#10;//8DAFBLAwQUAAYACAAAACEAo8pYZd4AAAAIAQAADwAAAGRycy9kb3ducmV2LnhtbEyPT0vDQBDF&#10;74LfYRnBm90k0ERiNkX8A4IUafXS2zQ7JsHsbMhu0/jtHU96e8Mb3vu9arO4Qc00hd6zgXSVgCJu&#10;vO25NfDx/nxzCypEZIuDZzLwTQE29eVFhaX1Z97RvI+tkhAOJRroYhxLrUPTkcOw8iOxeJ9+chjl&#10;nFptJzxLuBt0liS5dtizNHQ40kNHzdf+5AzM6ZbfXp4O/vEVt+063dpDU0Rjrq+W+ztQkZb49wy/&#10;+IIOtTAd/YltUIOBLCsEPRrIC1DiZ8Vath1F5DnoutL/B9Q/AAAA//8DAFBLAQItABQABgAIAAAA&#10;IQC2gziS/gAAAOEBAAATAAAAAAAAAAAAAAAAAAAAAABbQ29udGVudF9UeXBlc10ueG1sUEsBAi0A&#10;FAAGAAgAAAAhADj9If/WAAAAlAEAAAsAAAAAAAAAAAAAAAAALwEAAF9yZWxzLy5yZWxzUEsBAi0A&#10;FAAGAAgAAAAhAEmczqYeAgAAOQQAAA4AAAAAAAAAAAAAAAAALgIAAGRycy9lMm9Eb2MueG1sUEsB&#10;Ai0AFAAGAAgAAAAhAKPKWGXeAAAACAEAAA8AAAAAAAAAAAAAAAAAeAQAAGRycy9kb3ducmV2Lnht&#10;bFBLBQYAAAAABAAEAPMAAACDBQAAAAA=&#10;" strokeweight="1pt"/>
                  </w:pict>
                </mc:Fallback>
              </mc:AlternateContent>
            </w:r>
            <w:r w:rsidR="00182B06" w:rsidRPr="00182B06">
              <w:rPr>
                <w:position w:val="-28"/>
              </w:rPr>
              <w:object w:dxaOrig="2299" w:dyaOrig="660">
                <v:shape id="_x0000_i1080" type="#_x0000_t75" style="width:114.75pt;height:33pt" o:ole="">
                  <v:imagedata r:id="rId34" o:title=""/>
                </v:shape>
                <o:OLEObject Type="Embed" ProgID="Equation.DSMT4" ShapeID="_x0000_i1080" DrawAspect="Content" ObjectID="_1519790007" r:id="rId113"/>
              </w:object>
            </w:r>
          </w:p>
          <w:p w:rsidR="00182B06" w:rsidRPr="00182B06" w:rsidRDefault="00182B06" w:rsidP="00ED21C6"/>
        </w:tc>
        <w:tc>
          <w:tcPr>
            <w:tcW w:w="2282" w:type="dxa"/>
            <w:vAlign w:val="center"/>
          </w:tcPr>
          <w:p w:rsidR="00182B06" w:rsidRPr="00182B06" w:rsidRDefault="00182B06" w:rsidP="00ED21C6">
            <w:r w:rsidRPr="00182B06">
              <w:t>M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920" w:dyaOrig="660">
                <v:shape id="_x0000_i1081" type="#_x0000_t75" style="width:45.75pt;height:33pt" o:ole="">
                  <v:imagedata r:id="rId114" o:title=""/>
                </v:shape>
                <o:OLEObject Type="Embed" ProgID="Equation.DSMT4" ShapeID="_x0000_i1081" DrawAspect="Content" ObjectID="_1519790008" r:id="rId115"/>
              </w:object>
            </w:r>
          </w:p>
          <w:p w:rsidR="00182B06" w:rsidRPr="00182B06" w:rsidRDefault="00182B06" w:rsidP="00ED21C6"/>
        </w:tc>
      </w:tr>
      <w:tr w:rsidR="00182B06" w:rsidRPr="00182B06">
        <w:trPr>
          <w:trHeight w:hRule="exact" w:val="1152"/>
        </w:trPr>
        <w:tc>
          <w:tcPr>
            <w:tcW w:w="1564" w:type="dxa"/>
            <w:vAlign w:val="center"/>
          </w:tcPr>
          <w:p w:rsidR="00182B06" w:rsidRPr="00182B06" w:rsidRDefault="00182B06" w:rsidP="00ED21C6">
            <w:r w:rsidRPr="00182B06">
              <w:t>14.</w:t>
            </w:r>
          </w:p>
          <w:p w:rsidR="00182B06" w:rsidRPr="00182B06" w:rsidRDefault="00182B06" w:rsidP="00ED21C6"/>
          <w:p w:rsidR="00182B06" w:rsidRPr="00182B06" w:rsidRDefault="00182B06" w:rsidP="00ED21C6"/>
        </w:tc>
        <w:tc>
          <w:tcPr>
            <w:tcW w:w="3458" w:type="dxa"/>
            <w:vAlign w:val="center"/>
          </w:tcPr>
          <w:p w:rsidR="00182B06" w:rsidRPr="00182B06" w:rsidRDefault="00182B06" w:rsidP="00ED21C6">
            <w:r w:rsidRPr="00182B06">
              <w:t>14.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1900" w:dyaOrig="660">
                <v:shape id="_x0000_i1082" type="#_x0000_t75" style="width:95.25pt;height:33pt" o:ole="">
                  <v:imagedata r:id="rId116" o:title=""/>
                </v:shape>
                <o:OLEObject Type="Embed" ProgID="Equation.DSMT4" ShapeID="_x0000_i1082" DrawAspect="Content" ObjectID="_1519790009" r:id="rId117"/>
              </w:object>
            </w:r>
          </w:p>
          <w:p w:rsidR="00182B06" w:rsidRPr="00182B06" w:rsidRDefault="00182B06" w:rsidP="00ED21C6"/>
        </w:tc>
        <w:tc>
          <w:tcPr>
            <w:tcW w:w="3500" w:type="dxa"/>
            <w:vAlign w:val="center"/>
          </w:tcPr>
          <w:p w:rsidR="00182B06" w:rsidRPr="00182B06" w:rsidRDefault="00182B06" w:rsidP="00ED21C6">
            <w:r w:rsidRPr="00182B06">
              <w:t>N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2240" w:dyaOrig="660">
                <v:shape id="_x0000_i1083" type="#_x0000_t75" style="width:111.75pt;height:33pt" o:ole="">
                  <v:imagedata r:id="rId52" o:title=""/>
                </v:shape>
                <o:OLEObject Type="Embed" ProgID="Equation.DSMT4" ShapeID="_x0000_i1083" DrawAspect="Content" ObjectID="_1519790010" r:id="rId118"/>
              </w:object>
            </w:r>
          </w:p>
          <w:p w:rsidR="00182B06" w:rsidRPr="00182B06" w:rsidRDefault="00182B06" w:rsidP="00ED21C6"/>
        </w:tc>
        <w:tc>
          <w:tcPr>
            <w:tcW w:w="3668" w:type="dxa"/>
            <w:vAlign w:val="center"/>
          </w:tcPr>
          <w:p w:rsidR="00182B06" w:rsidRPr="00182B06" w:rsidRDefault="00182B06" w:rsidP="00ED21C6">
            <w:r w:rsidRPr="00182B06">
              <w:t>N</w:t>
            </w:r>
          </w:p>
          <w:p w:rsidR="00182B06" w:rsidRPr="00182B06" w:rsidRDefault="00F01D28" w:rsidP="00ED21C6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>
                      <wp:simplePos x="0" y="0"/>
                      <wp:positionH relativeFrom="column">
                        <wp:posOffset>286385</wp:posOffset>
                      </wp:positionH>
                      <wp:positionV relativeFrom="paragraph">
                        <wp:posOffset>263525</wp:posOffset>
                      </wp:positionV>
                      <wp:extent cx="299720" cy="126365"/>
                      <wp:effectExtent l="10160" t="6350" r="13970" b="10160"/>
                      <wp:wrapNone/>
                      <wp:docPr id="10" name="Line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7D50A8F" id="Line 82" o:spid="_x0000_s1026" style="position:absolute;flip:y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.55pt,20.75pt" to="46.15pt,3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swJHAIAADkEAAAOAAAAZHJzL2Uyb0RvYy54bWysU0uP2jAQvlfqf7Byhzw2yyMirKoEeqFd&#10;pN32bmyHWHVsyzYEVPW/d2wCXdpLVTUHZ+yZ+eab1+Lp1Al0ZMZyJcsoHScRYpIoyuW+jL68rkez&#10;CFmHJcVCSVZGZ2ajp+X7d4teFyxTrRKUGQQg0ha9LqPWOV3EsSUt67AdK80kKBtlOuzgavYxNbgH&#10;9E7EWZJM4l4Zqo0izFp4rS/KaBnwm4YR99w0ljkkygi4uXCacO78GS8XuNgbrFtOBhr4H1h0mEsI&#10;eoOqscPoYPgfUB0nRlnVuDFRXayahhMWcoBs0uS3bF5arFnIBYpj9a1M9v/Bks/HrUGcQu+gPBJ3&#10;0KMNlwzNMl+bXtsCTCq5NT47cpIveqPIN4ukqlos9yxwfD1r8Eu9R3zn4i9WQ4Rd/0lRsMEHp0Kh&#10;To3pUCO4/uodPTgUA51CZ863zrCTQwQes/l8mgFBAqo0mzxMHkMsXHgY76yNdR+Z6pAXykhACgEU&#10;HzfWeVq/TLy5VGsuRGi+kKj3oNMkCR5WCU691ttZs99VwqAj9vMTviHwnZlRB0kDWsswXQ2yw1xc&#10;ZIgupMeDfIDPIF0G5Ps8ma9mq1k+yrPJapQndT36sK7y0WSdTh/rh7qq6vSHp5bmRcspZdKzuw5r&#10;mv/dMAxrcxmz27je6hDfo4eCAdnrP5AOrfXdvMzFTtHz1lxbDvMZjIdd8gvw9g7y241f/gQAAP//&#10;AwBQSwMEFAAGAAgAAAAhACjzx4HeAAAABwEAAA8AAABkcnMvZG93bnJldi54bWxMjk9Lw0AUxO+C&#10;32F5gje72dpUjdkU8Q8IEorVS2/b7DMJZt+G7DZNv72vJ3sahhlmfvlqcp0YcQitJw1qloBAqrxt&#10;qdbw/fV2cw8iREPWdJ5QwxEDrIrLi9xk1h/oE8dNrAWPUMiMhibGPpMyVA06E2a+R+Lsxw/ORLZD&#10;Le1gDjzuOjlPkqV0piV+aEyPzw1Wv5u90zCqktbvr1v/8mHKOlWl3VZ3Uevrq+npEUTEKf6X4YTP&#10;6FAw087vyQbRaVikipusKgXB+cP8FsROw1ItQBa5POcv/gAAAP//AwBQSwECLQAUAAYACAAAACEA&#10;toM4kv4AAADhAQAAEwAAAAAAAAAAAAAAAAAAAAAAW0NvbnRlbnRfVHlwZXNdLnhtbFBLAQItABQA&#10;BgAIAAAAIQA4/SH/1gAAAJQBAAALAAAAAAAAAAAAAAAAAC8BAABfcmVscy8ucmVsc1BLAQItABQA&#10;BgAIAAAAIQCLNswJHAIAADkEAAAOAAAAAAAAAAAAAAAAAC4CAABkcnMvZTJvRG9jLnhtbFBLAQIt&#10;ABQABgAIAAAAIQAo88eB3gAAAAcBAAAPAAAAAAAAAAAAAAAAAHYEAABkcnMvZG93bnJldi54bWxQ&#10;SwUGAAAAAAQABADzAAAAgQUAAAAA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>
                      <wp:simplePos x="0" y="0"/>
                      <wp:positionH relativeFrom="column">
                        <wp:posOffset>478155</wp:posOffset>
                      </wp:positionH>
                      <wp:positionV relativeFrom="paragraph">
                        <wp:posOffset>25400</wp:posOffset>
                      </wp:positionV>
                      <wp:extent cx="299720" cy="126365"/>
                      <wp:effectExtent l="11430" t="6350" r="12700" b="10160"/>
                      <wp:wrapNone/>
                      <wp:docPr id="9" name="Line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5F50A1" id="Line 80" o:spid="_x0000_s1026" style="position:absolute;flip:y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.65pt,2pt" to="61.25pt,1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/BtHQIAADgEAAAOAAAAZHJzL2Uyb0RvYy54bWysU0uP2jAQvlfqf7Byhzw2yyMirKoEeqFd&#10;pN32bmyHWHVsyzYEVPW/d2wCXdpLVTUHZ+yZ+eab1+Lp1Al0ZMZyJcsoHScRYpIoyuW+jL68rkez&#10;CFmHJcVCSVZGZ2ajp+X7d4teFyxTrRKUGQQg0ha9LqPWOV3EsSUt67AdK80kKBtlOuzgavYxNbgH&#10;9E7EWZJM4l4Zqo0izFp4rS/KaBnwm4YR99w0ljkkygi4uXCacO78GS8XuNgbrFtOBhr4H1h0mEsI&#10;eoOqscPoYPgfUB0nRlnVuDFRXayahhMWcoBs0uS3bF5arFnIBYpj9a1M9v/Bks/HrUGcltE8QhJ3&#10;0KINlwzNQml6bQuwqOTW+OTISb7ojSLfLJKqarHcs0Dx9azBL/XFjO9c/MVqCLDrPykKNvjgVKjT&#10;qTEdagTXX72jB4daoFNozPnWGHZyiMBjNp9PM2gfAVWaTR4mjyEWLjyMd9bGuo9MdcgLZSQghQCK&#10;jxvrPK1fJt5cqjUXIvReSNR70GmSBA+rBKde6+2s2e8qYdAR+/EJ3xD4zsyog6QBrWWYrgbZYS4u&#10;MkQX0uNBPsBnkC7z8X2ezFez1Swf5dlkNcqTuh59WFf5aLJOp4/1Q11VdfrDU0vzouWUMunZXWc1&#10;zf9uFoatuUzZbVpvdYjv0UPBgOz1H0iH1vpu+uWyxU7R89ZcWw7jGYyHVfLz//YO8tuFX/4EAAD/&#10;/wMAUEsDBBQABgAIAAAAIQCN28I23gAAAAcBAAAPAAAAZHJzL2Rvd25yZXYueG1sTI9PS8NAFMTv&#10;hX6H5RW8tZukxmrMSxH/gFCCWL30ts0+k2D2bchu0/jt3Z70OMww85t8O5lOjDS41jJCvIpAEFdW&#10;t1wjfH68LG9BOK9Yq84yIfyQg20xn+Uq0/bM7zTufS1CCbtMITTe95mUrmrIKLeyPXHwvuxglA9y&#10;qKUe1DmUm04mUXQjjWo5LDSqp8eGqu/9ySCMcclvr88H+7RTZZ3GpT5UG494tZge7kF4mvxfGC74&#10;AR2KwHS0J9ZOdAibdB2SCNfh0cVOkhTEESFZ34Escvmfv/gFAAD//wMAUEsBAi0AFAAGAAgAAAAh&#10;ALaDOJL+AAAA4QEAABMAAAAAAAAAAAAAAAAAAAAAAFtDb250ZW50X1R5cGVzXS54bWxQSwECLQAU&#10;AAYACAAAACEAOP0h/9YAAACUAQAACwAAAAAAAAAAAAAAAAAvAQAAX3JlbHMvLnJlbHNQSwECLQAU&#10;AAYACAAAACEATMvwbR0CAAA4BAAADgAAAAAAAAAAAAAAAAAuAgAAZHJzL2Uyb0RvYy54bWxQSwEC&#10;LQAUAAYACAAAACEAjdvCNt4AAAAHAQAADwAAAAAAAAAAAAAAAAB3BAAAZHJzL2Rvd25yZXYueG1s&#10;UEsFBgAAAAAEAAQA8wAAAIIFAAAAAA=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>
                      <wp:simplePos x="0" y="0"/>
                      <wp:positionH relativeFrom="column">
                        <wp:posOffset>1421765</wp:posOffset>
                      </wp:positionH>
                      <wp:positionV relativeFrom="paragraph">
                        <wp:posOffset>255905</wp:posOffset>
                      </wp:positionV>
                      <wp:extent cx="299720" cy="126365"/>
                      <wp:effectExtent l="12065" t="8255" r="12065" b="8255"/>
                      <wp:wrapNone/>
                      <wp:docPr id="8" name="Line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D62557" id="Line 81" o:spid="_x0000_s1026" style="position:absolute;flip:y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1.95pt,20.15pt" to="135.55pt,3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+tPHgIAADgEAAAOAAAAZHJzL2Uyb0RvYy54bWysU02P0zAQvSPxH6zc23xstttGTVcoabkU&#10;qLQLd9d2GgvHtmy3aYX474ydtFC4IEQOjj/ePL+ZN14+nzuBTsxYrmQZpdMkQkwSRbk8lNHn181k&#10;HiHrsKRYKMnK6MJs9Lx6+2bZ64JlqlWCMoOARNqi12XUOqeLOLakZR22U6WZhMNGmQ47WJpDTA3u&#10;gb0TcZYks7hXhmqjCLMWduvhMFoF/qZhxH1qGsscEmUE2lwYTRj3foxXS1wcDNYtJ6MM/A8qOswl&#10;XHqjqrHD6Gj4H1QdJ0ZZ1bgpUV2smoYTFnKAbNLkt2xeWqxZyAWKY/WtTPb/0ZKPp51BnJYRGCVx&#10;BxZtuWRonvrS9NoWgKjkzvjkyFm+6K0iXy2SqmqxPLAg8fWiIS5ExHchfmE1XLDvPygKGHx0KtTp&#10;3JgONYLrLz7Qk0Mt0DkYc7kZw84OEdjMFounDOwjcJRms4fZo1cX48LT+GBtrHvPVIf8pIwEpBBI&#10;8Wlr3QC9Qjxcqg0XIngvJOo96VOShAirBKf+1OOsOewrYdAJ+/YJ33jxHcyoo6SBrWWYrse5w1wM&#10;cxAqpOeDfEDPOBv649siWazn63k+ybPZepIndT15t6nyyWyTPj3WD3VV1el3Ly3Ni5ZTyqRXd+3V&#10;NP+7XhhfzdBlt2691SG+Zw+1BbHXfxAdrPVuDn2xV/SyM7623mVozwAen5Lv/1/XAfXzwa9+AAAA&#10;//8DAFBLAwQUAAYACAAAACEAOPsaeOAAAAAJAQAADwAAAGRycy9kb3ducmV2LnhtbEyPy07DMBBF&#10;90j8gzVI7KjtFFoImVSIh4SEIkRh050bD0lEPI5iNw1/j1nBcnSP7j1TbGbXi4nG0HlG0AsFgrj2&#10;tuMG4eP96eIaRIiGrek9E8I3BdiUpyeFya0/8htN29iIVMIhNwhtjEMuZahbciYs/ECcsk8/OhPT&#10;OTbSjuaYyl0vM6VW0pmO00JrBrpvqf7aHhzCpCt+fX7c+YcXUzVXurK7eh0Rz8/mu1sQkeb4B8Ov&#10;flKHMjnt/YFtED1Cli1vEopwqZYgEpCttQaxR1ipDGRZyP8flD8AAAD//wMAUEsBAi0AFAAGAAgA&#10;AAAhALaDOJL+AAAA4QEAABMAAAAAAAAAAAAAAAAAAAAAAFtDb250ZW50X1R5cGVzXS54bWxQSwEC&#10;LQAUAAYACAAAACEAOP0h/9YAAACUAQAACwAAAAAAAAAAAAAAAAAvAQAAX3JlbHMvLnJlbHNQSwEC&#10;LQAUAAYACAAAACEA3ZfrTx4CAAA4BAAADgAAAAAAAAAAAAAAAAAuAgAAZHJzL2Uyb0RvYy54bWxQ&#10;SwECLQAUAAYACAAAACEAOPsaeOAAAAAJAQAADwAAAAAAAAAAAAAAAAB4BAAAZHJzL2Rvd25yZXYu&#10;eG1sUEsFBgAAAAAEAAQA8wAAAIUFAAAAAA=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136" behindDoc="0" locked="0" layoutInCell="1" allowOverlap="1">
                      <wp:simplePos x="0" y="0"/>
                      <wp:positionH relativeFrom="column">
                        <wp:posOffset>1602105</wp:posOffset>
                      </wp:positionH>
                      <wp:positionV relativeFrom="paragraph">
                        <wp:posOffset>36830</wp:posOffset>
                      </wp:positionV>
                      <wp:extent cx="299720" cy="126365"/>
                      <wp:effectExtent l="11430" t="8255" r="12700" b="8255"/>
                      <wp:wrapNone/>
                      <wp:docPr id="7" name="Line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B84BA8C" id="Line 83" o:spid="_x0000_s1026" style="position:absolute;flip:y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15pt,2.9pt" to="149.75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9CEHQIAADgEAAAOAAAAZHJzL2Uyb0RvYy54bWysU02P2yAQvVfqf0C+J/6INx9WnFVlJ72k&#10;3Ui77Z0AjlExICBxoqr/vQPxppv2UlX1AQ8w8+bNzGP5eO4EOjFjuZJllI6TCDFJFOXyUEZfXjaj&#10;eYSsw5JioSQrowuz0ePq/btlrwuWqVYJygwCEGmLXpdR65wu4tiSlnXYjpVmEi4bZTrsYGsOMTW4&#10;B/ROxFmSTONeGaqNIsxaOK2vl9Eq4DcNI+6paSxzSJQRcHNhNWHd+zVeLXFxMFi3nAw08D+w6DCX&#10;kPQGVWOH0dHwP6A6ToyyqnFjorpYNQ0nLNQA1aTJb9U8t1izUAs0x+pbm+z/gyWfTzuDOC2jWYQk&#10;7mBEWy4Zmk98a3ptC/Co5M744shZPuutIt8skqpqsTywQPHloiEu9RHxXYjfWA0J9v0nRcEHH50K&#10;fTo3pkON4PqrD/Tg0At0DoO53AbDzg4ROMwWi1kG4yNwlWbTyfQh5MKFh/HB2lj3kakOeaOMBJQQ&#10;QPFpa52n9cvFu0u14UKE2QuJeg86S5IQYZXg1N96P2sO+0oYdMJePuEbEt+5GXWUNKC1DNP1YDvM&#10;xdWG7EJ6PKgH+AzWVR/fF8liPV/P81GeTdejPKnr0YdNlY+mm3T2UE/qqqrTH55amhctp5RJz+5V&#10;q2n+d1oYXs1VZTe13voQ36OHhgHZ138gHUbrp3nVxV7Ry868jhzkGZyHp+T1/3YP9tsHv/oJAAD/&#10;/wMAUEsDBBQABgAIAAAAIQAvedqS3gAAAAgBAAAPAAAAZHJzL2Rvd25yZXYueG1sTI9NS8NAEIbv&#10;gv9hGcGb3SQSa2M2RfwAQYpYvfQ2zY5JMDsbsts0/nunJz0Oz8s7z1uuZ9ericbQeTaQLhJQxLW3&#10;HTcGPj+er25BhYhssfdMBn4owLo6PyuxsP7I7zRtY6OkhEOBBtoYh0LrULfkMCz8QCzsy48Oo5xj&#10;o+2IRyl3vc6S5EY77Fg+tDjQQ0v19/bgDEzpht9ennb+8RU3TZ5u7K5eRmMuL+b7O1CR5vgXhpO+&#10;qEMlTnt/YBtUbyDLs2uJGshlgfBstcpB7U9gCboq9f8B1S8AAAD//wMAUEsBAi0AFAAGAAgAAAAh&#10;ALaDOJL+AAAA4QEAABMAAAAAAAAAAAAAAAAAAAAAAFtDb250ZW50X1R5cGVzXS54bWxQSwECLQAU&#10;AAYACAAAACEAOP0h/9YAAACUAQAACwAAAAAAAAAAAAAAAAAvAQAAX3JlbHMvLnJlbHNQSwECLQAU&#10;AAYACAAAACEAd2fQhB0CAAA4BAAADgAAAAAAAAAAAAAAAAAuAgAAZHJzL2Uyb0RvYy54bWxQSwEC&#10;LQAUAAYACAAAACEAL3nakt4AAAAIAQAADwAAAAAAAAAAAAAAAAB3BAAAZHJzL2Rvd25yZXYueG1s&#10;UEsFBgAAAAAEAAQA8wAAAIIFAAAAAA==&#10;" strokeweight="1pt"/>
                  </w:pict>
                </mc:Fallback>
              </mc:AlternateContent>
            </w:r>
            <w:r w:rsidR="00182B06" w:rsidRPr="00182B06">
              <w:rPr>
                <w:position w:val="-28"/>
              </w:rPr>
              <w:object w:dxaOrig="2799" w:dyaOrig="660">
                <v:shape id="_x0000_i1084" type="#_x0000_t75" style="width:140.25pt;height:33pt" o:ole="">
                  <v:imagedata r:id="rId73" o:title=""/>
                </v:shape>
                <o:OLEObject Type="Embed" ProgID="Equation.DSMT4" ShapeID="_x0000_i1084" DrawAspect="Content" ObjectID="_1519790011" r:id="rId119"/>
              </w:object>
            </w:r>
          </w:p>
          <w:p w:rsidR="00182B06" w:rsidRPr="00182B06" w:rsidRDefault="00182B06" w:rsidP="00ED21C6"/>
        </w:tc>
        <w:tc>
          <w:tcPr>
            <w:tcW w:w="2282" w:type="dxa"/>
            <w:vAlign w:val="center"/>
          </w:tcPr>
          <w:p w:rsidR="00182B06" w:rsidRPr="00182B06" w:rsidRDefault="00182B06" w:rsidP="00ED21C6">
            <w:r w:rsidRPr="00182B06">
              <w:t>N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6"/>
              </w:rPr>
              <w:object w:dxaOrig="520" w:dyaOrig="279">
                <v:shape id="_x0000_i1085" type="#_x0000_t75" style="width:26.25pt;height:14.25pt" o:ole="">
                  <v:imagedata r:id="rId120" o:title=""/>
                </v:shape>
                <o:OLEObject Type="Embed" ProgID="Equation.DSMT4" ShapeID="_x0000_i1085" DrawAspect="Content" ObjectID="_1519790012" r:id="rId121"/>
              </w:object>
            </w:r>
          </w:p>
          <w:p w:rsidR="00182B06" w:rsidRPr="00182B06" w:rsidRDefault="00182B06" w:rsidP="00ED21C6"/>
        </w:tc>
      </w:tr>
      <w:tr w:rsidR="00182B06" w:rsidRPr="00182B06">
        <w:trPr>
          <w:trHeight w:hRule="exact" w:val="1152"/>
        </w:trPr>
        <w:tc>
          <w:tcPr>
            <w:tcW w:w="1564" w:type="dxa"/>
            <w:vAlign w:val="center"/>
          </w:tcPr>
          <w:p w:rsidR="00182B06" w:rsidRPr="00182B06" w:rsidRDefault="00182B06" w:rsidP="00ED21C6">
            <w:r w:rsidRPr="00182B06">
              <w:t>15.</w:t>
            </w:r>
          </w:p>
          <w:p w:rsidR="00182B06" w:rsidRPr="00182B06" w:rsidRDefault="00182B06" w:rsidP="00ED21C6"/>
          <w:p w:rsidR="00182B06" w:rsidRPr="00182B06" w:rsidRDefault="00182B06" w:rsidP="00ED21C6"/>
        </w:tc>
        <w:tc>
          <w:tcPr>
            <w:tcW w:w="3458" w:type="dxa"/>
            <w:vAlign w:val="center"/>
          </w:tcPr>
          <w:p w:rsidR="00182B06" w:rsidRPr="00182B06" w:rsidRDefault="00182B06" w:rsidP="00ED21C6">
            <w:r w:rsidRPr="00182B06">
              <w:t>15.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4"/>
              </w:rPr>
              <w:object w:dxaOrig="1980" w:dyaOrig="620">
                <v:shape id="_x0000_i1086" type="#_x0000_t75" style="width:99pt;height:30.75pt" o:ole="">
                  <v:imagedata r:id="rId122" o:title=""/>
                </v:shape>
                <o:OLEObject Type="Embed" ProgID="Equation.DSMT4" ShapeID="_x0000_i1086" DrawAspect="Content" ObjectID="_1519790013" r:id="rId123"/>
              </w:object>
            </w:r>
          </w:p>
          <w:p w:rsidR="00182B06" w:rsidRPr="00182B06" w:rsidRDefault="00182B06" w:rsidP="00ED21C6"/>
        </w:tc>
        <w:tc>
          <w:tcPr>
            <w:tcW w:w="3500" w:type="dxa"/>
            <w:vAlign w:val="center"/>
          </w:tcPr>
          <w:p w:rsidR="00182B06" w:rsidRPr="00182B06" w:rsidRDefault="00182B06" w:rsidP="00ED21C6">
            <w:r w:rsidRPr="00182B06">
              <w:t>O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3360" w:dyaOrig="660">
                <v:shape id="_x0000_i1087" type="#_x0000_t75" style="width:168pt;height:33pt" o:ole="">
                  <v:imagedata r:id="rId67" o:title=""/>
                </v:shape>
                <o:OLEObject Type="Embed" ProgID="Equation.DSMT4" ShapeID="_x0000_i1087" DrawAspect="Content" ObjectID="_1519790014" r:id="rId124"/>
              </w:object>
            </w:r>
          </w:p>
          <w:p w:rsidR="00182B06" w:rsidRPr="00182B06" w:rsidRDefault="00182B06" w:rsidP="00ED21C6"/>
        </w:tc>
        <w:tc>
          <w:tcPr>
            <w:tcW w:w="3668" w:type="dxa"/>
            <w:vAlign w:val="center"/>
          </w:tcPr>
          <w:p w:rsidR="00182B06" w:rsidRPr="00182B06" w:rsidRDefault="00182B06" w:rsidP="00ED21C6">
            <w:r w:rsidRPr="00182B06">
              <w:t>O</w:t>
            </w:r>
          </w:p>
          <w:p w:rsidR="00182B06" w:rsidRPr="00182B06" w:rsidRDefault="00F01D28" w:rsidP="00ED21C6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280" behindDoc="0" locked="0" layoutInCell="1" allowOverlap="1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31115</wp:posOffset>
                      </wp:positionV>
                      <wp:extent cx="299720" cy="126365"/>
                      <wp:effectExtent l="6350" t="12065" r="8255" b="13970"/>
                      <wp:wrapNone/>
                      <wp:docPr id="6" name="Line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6F5A4F" id="Line 89" o:spid="_x0000_s1026" style="position:absolute;flip:y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2.45pt" to="77.35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vsWxHQIAADgEAAAOAAAAZHJzL2Uyb0RvYy54bWysU02P2yAQvVfqf0C+J/5Ybz6sOKvKTnpJ&#10;u5F22zsBHKNiQEDiRFX/ewfipJv2UlX1AQ8w8+bNzGPxdOoEOjJjuZJllI6TCDFJFOVyX0ZfXtej&#10;WYSsw5JioSQrozOz0dPy/btFrwuWqVYJygwCEGmLXpdR65wu4tiSlnXYjpVmEi4bZTrsYGv2MTW4&#10;B/ROxFmSTOJeGaqNIsxaOK0vl9Ey4DcNI+65aSxzSJQRcHNhNWHd+TVeLnCxN1i3nAw08D+w6DCX&#10;kPQGVWOH0cHwP6A6ToyyqnFjorpYNQ0nLNQA1aTJb9W8tFizUAs0x+pbm+z/gyWfj1uDOC2jSYQk&#10;7mBEGy4Zms19a3ptC/Co5Nb44shJvuiNIt8skqpqsdyzQPH1rCEu9RHxXYjfWA0Jdv0nRcEHH5wK&#10;fTo1pkON4PqrD/Tg0At0CoM53wbDTg4ROMzm82kG4yNwlWaTh8ljyIULD+ODtbHuI1Md8kYZCSgh&#10;gOLjxjpP65eLd5dqzYUIsxcS9R50miQhwirBqb/1ftbsd5Uw6Ii9fMI3JL5zM+ogaUBrGaarwXaY&#10;i4sN2YX0eFAP8Bmsiz6+z5P5araa5aM8m6xGeVLXow/rKh9N1un0sX6oq6pOf3hqaV60nFImPbur&#10;VtP877QwvJqLym5qvfUhvkcPDQOy138gHUbrp3nRxU7R89ZcRw7yDM7DU/L6f7sH++2DX/4EAAD/&#10;/wMAUEsDBBQABgAIAAAAIQD+hPLA3gAAAAgBAAAPAAAAZHJzL2Rvd25yZXYueG1sTI9PS8NAFMTv&#10;gt9heYI3u0lJTBuzKeIfECSItZfeXrPPJJh9G7LbNH57t6d6HGaY+U2xmU0vJhpdZ1lBvIhAENdW&#10;d9wo2H293q1AOI+ssbdMCn7Jwaa8viow1/bEnzRtfSNCCbscFbTeD7mUrm7JoFvYgTh433Y06IMc&#10;G6lHPIVy08tlFN1Lgx2HhRYHemqp/tkejYIprvjj7WVvn9+xatK40vs680rd3syPDyA8zf4ShjN+&#10;QIcyMB3skbUTfdBRloaogmQN4uynSQbioGCZrECWhfx/oPwDAAD//wMAUEsBAi0AFAAGAAgAAAAh&#10;ALaDOJL+AAAA4QEAABMAAAAAAAAAAAAAAAAAAAAAAFtDb250ZW50X1R5cGVzXS54bWxQSwECLQAU&#10;AAYACAAAACEAOP0h/9YAAACUAQAACwAAAAAAAAAAAAAAAAAvAQAAX3JlbHMvLnJlbHNQSwECLQAU&#10;AAYACAAAACEAA77FsR0CAAA4BAAADgAAAAAAAAAAAAAAAAAuAgAAZHJzL2Uyb0RvYy54bWxQSwEC&#10;LQAUAAYACAAAACEA/oTywN4AAAAIAQAADwAAAAAAAAAAAAAAAAB3BAAAZHJzL2Rvd25yZXYueG1s&#10;UEsFBgAAAAAEAAQA8wAAAIIFAAAAAA==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256" behindDoc="0" locked="0" layoutInCell="1" allowOverlap="1">
                      <wp:simplePos x="0" y="0"/>
                      <wp:positionH relativeFrom="column">
                        <wp:posOffset>1202055</wp:posOffset>
                      </wp:positionH>
                      <wp:positionV relativeFrom="paragraph">
                        <wp:posOffset>259715</wp:posOffset>
                      </wp:positionV>
                      <wp:extent cx="299720" cy="126365"/>
                      <wp:effectExtent l="11430" t="12065" r="12700" b="13970"/>
                      <wp:wrapNone/>
                      <wp:docPr id="5" name="Line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FCF2183" id="Line 88" o:spid="_x0000_s1026" style="position:absolute;flip:y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65pt,20.45pt" to="118.25pt,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6KAHQIAADgEAAAOAAAAZHJzL2Uyb0RvYy54bWysU02P2jAQvVfqf7Byh3xsYCEirKoEeqFd&#10;pN32bmyHWHVsyzYEVPW/d2wCXdpLVTUHZ2zPvHkz87x4OnUCHZmxXMkySsdJhJgkinK5L6Mvr+vR&#10;LELWYUmxUJKV0ZnZ6Gn5/t2i1wXLVKsEZQYBiLRFr8uodU4XcWxJyzpsx0ozCZeNMh12sDX7mBrc&#10;A3on4ixJpnGvDNVGEWYtnNaXy2gZ8JuGEffcNJY5JMoIuLmwmrDu/BovF7jYG6xbTgYa+B9YdJhL&#10;SHqDqrHD6GD4H1AdJ0ZZ1bgxUV2smoYTFmqAatLkt2peWqxZqAWaY/WtTfb/wZLPx61BnJbRJEIS&#10;dzCiDZcMzWa+Nb22BXhUcmt8ceQkX/RGkW8WSVW1WO5ZoPh61hCX+oj4LsRvrIYEu/6TouCDD06F&#10;Pp0a06FGcP3VB3pw6AU6hcGcb4NhJ4cIHGbz+WMG4yNwlWbTh+kk5MKFh/HB2lj3kakOeaOMBJQQ&#10;QPFxY52n9cvFu0u15kKE2QuJeg/6mCQhwirBqb/1ftbsd5Uw6Ii9fMI3JL5zM+ogaUBrGaarwXaY&#10;i4sN2YX0eFAP8Bmsiz6+z5P5araa5aM8m65GeVLXow/rKh9N1+njpH6oq6pOf3hqaV60nFImPbur&#10;VtP877QwvJqLym5qvfUhvkcPDQOy138gHUbrp3nRxU7R89ZcRw7yDM7DU/L6f7sH++2DX/4EAAD/&#10;/wMAUEsDBBQABgAIAAAAIQC2THTk4AAAAAkBAAAPAAAAZHJzL2Rvd25yZXYueG1sTI/LTsMwEEX3&#10;SPyDNUjsqJ2WhjTEqRAPCQlFiMKmu2lskoh4HMVuGv6eYQXLqzm690yxnV0vJjuGzpOGZKFAWKq9&#10;6ajR8PH+dJWBCBHJYO/Javi2Abbl+VmBufEnerPTLjaCSyjkqKGNccilDHVrHYaFHyzx7dOPDiPH&#10;sZFmxBOXu14ulUqlw454ocXB3re2/todnYYpqej1+XHvH16watZJZfb1TdT68mK+uwUR7Rz/YPjV&#10;Z3Uo2engj2SC6DlnmxWjGq7VBgQDy1W6BnHQkKoMZFnI/x+UPwAAAP//AwBQSwECLQAUAAYACAAA&#10;ACEAtoM4kv4AAADhAQAAEwAAAAAAAAAAAAAAAAAAAAAAW0NvbnRlbnRfVHlwZXNdLnhtbFBLAQIt&#10;ABQABgAIAAAAIQA4/SH/1gAAAJQBAAALAAAAAAAAAAAAAAAAAC8BAABfcmVscy8ucmVsc1BLAQIt&#10;ABQABgAIAAAAIQCfW6KAHQIAADgEAAAOAAAAAAAAAAAAAAAAAC4CAABkcnMvZTJvRG9jLnhtbFBL&#10;AQItABQABgAIAAAAIQC2THTk4AAAAAkBAAAPAAAAAAAAAAAAAAAAAHcEAABkcnMvZG93bnJldi54&#10;bWxQSwUGAAAAAAQABADzAAAAhAUAAAAA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232" behindDoc="0" locked="0" layoutInCell="1" allowOverlap="1">
                      <wp:simplePos x="0" y="0"/>
                      <wp:positionH relativeFrom="column">
                        <wp:posOffset>1440180</wp:posOffset>
                      </wp:positionH>
                      <wp:positionV relativeFrom="paragraph">
                        <wp:posOffset>44450</wp:posOffset>
                      </wp:positionV>
                      <wp:extent cx="299720" cy="126365"/>
                      <wp:effectExtent l="11430" t="15875" r="12700" b="10160"/>
                      <wp:wrapNone/>
                      <wp:docPr id="4" name="Line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FFEAC6D" id="Line 87" o:spid="_x0000_s1026" style="position:absolute;flip:y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4pt,3.5pt" to="137pt,1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T7dHQIAADgEAAAOAAAAZHJzL2Uyb0RvYy54bWysU02P2yAQvVfqf0C+J/5Ybz6sOKvKTnpJ&#10;u5F22zsBHKNiQEDiRFX/ewfipJv2UlX1AQ8w8+bNzGPxdOoEOjJjuZJllI6TCDFJFOVyX0ZfXtej&#10;WYSsw5JioSQrozOz0dPy/btFrwuWqVYJygwCEGmLXpdR65wu4tiSlnXYjpVmEi4bZTrsYGv2MTW4&#10;B/ROxFmSTOJeGaqNIsxaOK0vl9Ey4DcNI+65aSxzSJQRcHNhNWHd+TVeLnCxN1i3nAw08D+w6DCX&#10;kPQGVWOH0cHwP6A6ToyyqnFjorpYNQ0nLNQA1aTJb9W8tFizUAs0x+pbm+z/gyWfj1uDOC2jPEIS&#10;dzCiDZcMzaa+Nb22BXhUcmt8ceQkX/RGkW8WSVW1WO5ZoPh61hCX+oj4LsRvrIYEu/6TouCDD06F&#10;Pp0a06FGcP3VB3pw6AU6hcGcb4NhJ4cIHGbz+TSD8RG4SrPJw+Qx5MKFh/HB2lj3kakOeaOMBJQQ&#10;QPFxY52n9cvFu0u15kKE2QuJeg86TZIQYZXg1N96P2v2u0oYdMRePuEbEt+5GXWQNKC1DNPVYDvM&#10;xcWG7EJ6PKgH+AzWRR/f58l8NVvN8lGeTVajPKnr0Yd1lY8m63T6WD/UVVWnPzy1NC9aTimTnt1V&#10;q2n+d1oYXs1FZTe13voQ36OHhgHZ6z+QDqP107zoYqfoeWuuIwd5BufhKXn9v92D/fbBL38CAAD/&#10;/wMAUEsDBBQABgAIAAAAIQBkrRrR3QAAAAgBAAAPAAAAZHJzL2Rvd25yZXYueG1sTI/NSsRAEITv&#10;gu8wtODNnSRoojGTRfwBQYK4etlbb6ZNgpmekJnNrm9ve9JbNVVUf1Wtj25UC81h8GwgXSWgiFtv&#10;B+4MfLw/XVyDChHZ4uiZDHxTgHV9elJhaf2B32jZxE5JCYcSDfQxTqXWoe3JYVj5iVi8Tz87jHLO&#10;nbYzHqTcjTpLklw7HFg+9DjRfU/t12bvDCxpw6/Pj1v/8IJNd5U2dtsW0Zjzs+PdLahIx/gXhl98&#10;QYdamHZ+zzao0UCW5YIeDRQySfysuBSxE5HfgK4r/X9A/QMAAP//AwBQSwECLQAUAAYACAAAACEA&#10;toM4kv4AAADhAQAAEwAAAAAAAAAAAAAAAAAAAAAAW0NvbnRlbnRfVHlwZXNdLnhtbFBLAQItABQA&#10;BgAIAAAAIQA4/SH/1gAAAJQBAAALAAAAAAAAAAAAAAAAAC8BAABfcmVscy8ucmVsc1BLAQItABQA&#10;BgAIAAAAIQCCAT7dHQIAADgEAAAOAAAAAAAAAAAAAAAAAC4CAABkcnMvZTJvRG9jLnhtbFBLAQIt&#10;ABQABgAIAAAAIQBkrRrR3QAAAAgBAAAPAAAAAAAAAAAAAAAAAHcEAABkcnMvZG93bnJldi54bWxQ&#10;SwUGAAAAAAQABADzAAAAgQUAAAAA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208" behindDoc="0" locked="0" layoutInCell="1" allowOverlap="1">
                      <wp:simplePos x="0" y="0"/>
                      <wp:positionH relativeFrom="column">
                        <wp:posOffset>1583690</wp:posOffset>
                      </wp:positionH>
                      <wp:positionV relativeFrom="paragraph">
                        <wp:posOffset>273050</wp:posOffset>
                      </wp:positionV>
                      <wp:extent cx="299720" cy="126365"/>
                      <wp:effectExtent l="12065" t="6350" r="12065" b="10160"/>
                      <wp:wrapNone/>
                      <wp:docPr id="3" name="Line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B11A117" id="Line 86" o:spid="_x0000_s1026" style="position:absolute;flip:y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21.5pt" to="148.3pt,3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qDKHQIAADgEAAAOAAAAZHJzL2Uyb0RvYy54bWysU02P2jAQvVfqf7Byh3yQZSEirKoEeqFd&#10;pN32bmyHWHVsyzYEVPW/d2wCXdpLVTUHZ2zPvHkz87x4OnUCHZmxXMkySsdJhJgkinK5L6Mvr+vR&#10;LELWYUmxUJKV0ZnZ6Gn5/t2i1wXLVKsEZQYBiLRFr8uodU4XcWxJyzpsx0ozCZeNMh12sDX7mBrc&#10;A3on4ixJpnGvDNVGEWYtnNaXy2gZ8JuGEffcNJY5JMoIuLmwmrDu/BovF7jYG6xbTgYa+B9YdJhL&#10;SHqDqrHD6GD4H1AdJ0ZZ1bgxUV2smoYTFmqAatLkt2peWqxZqAWaY/WtTfb/wZLPx61BnJbRJEIS&#10;dzCiDZcMzaa+Nb22BXhUcmt8ceQkX/RGkW8WSVW1WO5ZoPh61hCX+oj4LsRvrIYEu/6TouCDD06F&#10;Pp0a06FGcP3VB3pw6AU6hcGcb4NhJ4cIHGbz+WMG4yNwlWbTyfQh5MKFh/HB2lj3kakOeaOMBJQQ&#10;QPFxY52n9cvFu0u15kKE2QuJeg/6mCQhwirBqb/1ftbsd5Uw6Ii9fMI3JL5zM+ogaUBrGaarwXaY&#10;i4sN2YX0eFAP8Bmsiz6+z5P5araa5aM8m65GeVLXow/rKh9N1+njQz2pq6pOf3hqaV60nFImPbur&#10;VtP877QwvJqLym5qvfUhvkcPDQOy138gHUbrp3nRxU7R89ZcRw7yDM7DU/L6f7sH++2DX/4EAAD/&#10;/wMAUEsDBBQABgAIAAAAIQAGtgSc4AAAAAkBAAAPAAAAZHJzL2Rvd25yZXYueG1sTI9NT4QwEIbv&#10;Jv6HZky8uQVEXJBhY/xITAwx7nrZ2yytQKRTQrss/nvrSY+TefK+z1tuFjOIWU+ut4wQryIQmhur&#10;em4RPnbPV2sQzhMrGixrhG/tYFOdn5VUKHvidz1vfStCCLuCEDrvx0JK13TakFvZUXP4fdrJkA/n&#10;1Eo10SmEm0EmUZRJQz2Hho5G/dDp5mt7NAhzXPPby9PePr5S3d7Etdo3tx7x8mK5vwPh9eL/YPjV&#10;D+pQBaeDPbJyYkBI0jwNKEJ6HTYFIMmzDMQBIUtykFUp/y+ofgAAAP//AwBQSwECLQAUAAYACAAA&#10;ACEAtoM4kv4AAADhAQAAEwAAAAAAAAAAAAAAAAAAAAAAW0NvbnRlbnRfVHlwZXNdLnhtbFBLAQIt&#10;ABQABgAIAAAAIQA4/SH/1gAAAJQBAAALAAAAAAAAAAAAAAAAAC8BAABfcmVscy8ucmVsc1BLAQIt&#10;ABQABgAIAAAAIQAElqDKHQIAADgEAAAOAAAAAAAAAAAAAAAAAC4CAABkcnMvZTJvRG9jLnhtbFBL&#10;AQItABQABgAIAAAAIQAGtgSc4AAAAAkBAAAPAAAAAAAAAAAAAAAAAHcEAABkcnMvZG93bnJldi54&#10;bWxQSwUGAAAAAAQABADzAAAAhAUAAAAA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160" behindDoc="0" locked="0" layoutInCell="1" allowOverlap="1">
                      <wp:simplePos x="0" y="0"/>
                      <wp:positionH relativeFrom="column">
                        <wp:posOffset>311785</wp:posOffset>
                      </wp:positionH>
                      <wp:positionV relativeFrom="paragraph">
                        <wp:posOffset>267335</wp:posOffset>
                      </wp:positionV>
                      <wp:extent cx="299720" cy="126365"/>
                      <wp:effectExtent l="6985" t="10160" r="7620" b="6350"/>
                      <wp:wrapNone/>
                      <wp:docPr id="2" name="Line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F13839D" id="Line 84" o:spid="_x0000_s1026" style="position:absolute;flip:y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.55pt,21.05pt" to="48.15pt,3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ex5HQIAADgEAAAOAAAAZHJzL2Uyb0RvYy54bWysU02P2yAQvVfqf0C+J/5Ybz6sOKvKTnpJ&#10;u5F22zsBHKNiQEDiRFX/ewfipJv2UlX1AQ8w8+bNzGPxdOoEOjJjuZJllI6TCDFJFOVyX0ZfXtej&#10;WYSsw5JioSQrozOz0dPy/btFrwuWqVYJygwCEGmLXpdR65wu4tiSlnXYjpVmEi4bZTrsYGv2MTW4&#10;B/ROxFmSTOJeGaqNIsxaOK0vl9Ey4DcNI+65aSxzSJQRcHNhNWHd+TVeLnCxN1i3nAw08D+w6DCX&#10;kPQGVWOH0cHwP6A6ToyyqnFjorpYNQ0nLNQA1aTJb9W8tFizUAs0x+pbm+z/gyWfj1uDOC2jLEIS&#10;dzCiDZcMzXLfml7bAjwquTW+OHKSL3qjyDeLpKpaLPcsUHw9a4hLfUR8F+I3VkOCXf9JUfDBB6dC&#10;n06N6VAjuP7qAz049AKdwmDOt8Gwk0MEDrP5fJrB+AhcpdnkYfIYcuHCw/hgbaz7yFSHvFFGAkoI&#10;oPi4sc7T+uXi3aVacyHC7IVEvQedJkmIsEpw6m+9nzX7XSUMOmIvn/ANie/cjDpIGtBahulqsB3m&#10;4mJDdiE9HtQDfAbroo/v82S+mq1m+SjPJqtRntT16MO6ykeTdTp9rB/qqqrTH55amhctp5RJz+6q&#10;1TT/Oy0Mr+aisptab32I79FDw4Ds9R9Ih9H6aV50sVP0vDXXkYM8g/PwlLz+3+7Bfvvglz8BAAD/&#10;/wMAUEsDBBQABgAIAAAAIQDxSzsP3QAAAAcBAAAPAAAAZHJzL2Rvd25yZXYueG1sTI5PS8NAFMTv&#10;gt9heYI3u0nUaGM2RfwDQgli9dLba/aZFLNvQ3abxm/v86SnYZhh5leuZtericaw92wgXSSgiBtv&#10;99wa+Hh/vrgFFSKyxd4zGfimAKvq9KTEwvojv9G0ia2SEQ4FGuhiHAqtQ9ORw7DwA7Fkn350GMWO&#10;rbYjHmXc9TpLklw73LM8dDjQQ0fN1+bgDExpza8vT1v/uMa6vU5ru21uojHnZ/P9HahIc/wrwy++&#10;oEMlTDt/YBtUb+BqmUpTNBOVfJlfgtoZyLMEdFXq//zVDwAAAP//AwBQSwECLQAUAAYACAAAACEA&#10;toM4kv4AAADhAQAAEwAAAAAAAAAAAAAAAAAAAAAAW0NvbnRlbnRfVHlwZXNdLnhtbFBLAQItABQA&#10;BgAIAAAAIQA4/SH/1gAAAJQBAAALAAAAAAAAAAAAAAAAAC8BAABfcmVscy8ucmVsc1BLAQItABQA&#10;BgAIAAAAIQCNSex5HQIAADgEAAAOAAAAAAAAAAAAAAAAAC4CAABkcnMvZTJvRG9jLnhtbFBLAQIt&#10;ABQABgAIAAAAIQDxSzsP3QAAAAcBAAAPAAAAAAAAAAAAAAAAAHcEAABkcnMvZG93bnJldi54bWxQ&#10;SwUGAAAAAAQABADzAAAAgQUAAAAA&#10;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>
                      <wp:simplePos x="0" y="0"/>
                      <wp:positionH relativeFrom="column">
                        <wp:posOffset>295275</wp:posOffset>
                      </wp:positionH>
                      <wp:positionV relativeFrom="paragraph">
                        <wp:posOffset>52070</wp:posOffset>
                      </wp:positionV>
                      <wp:extent cx="299720" cy="126365"/>
                      <wp:effectExtent l="9525" t="13970" r="14605" b="12065"/>
                      <wp:wrapNone/>
                      <wp:docPr id="1" name="Line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9720" cy="12636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3D83B17" id="Line 85" o:spid="_x0000_s1026" style="position:absolute;flip:y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.25pt,4.1pt" to="46.85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ItIHgIAADgEAAAOAAAAZHJzL2Uyb0RvYy54bWysU02P2yAQvVfqf0C+J/5Ybz6sOKvKTnpJ&#10;u5F22zsBHKNiQEDiRFX/ewecpNn2UlX1AQ/MzOPNzGPxdOoEOjJjuZJllI6TCDFJFOVyX0ZfXtej&#10;WYSsw5JioSQrozOz0dPy/btFrwuWqVYJygwCEGmLXpdR65wu4tiSlnXYjpVmEpyNMh12sDX7mBrc&#10;A3on4ixJJnGvDNVGEWYtnNaDM1oG/KZhxD03jWUOiTICbi6sJqw7v8bLBS72BuuWkwsN/A8sOswl&#10;XHqDqrHD6GD4H1AdJ0ZZ1bgxUV2smoYTFmqAatLkt2peWqxZqAWaY/WtTfb/wZLPx61BnMLsIiRx&#10;ByPacMnQ7NG3pte2gIhKbo0vjpzki94o8s0iqaoWyz0LFF/PGvJSnxG/SfEbq+GCXf9JUYjBB6dC&#10;n06N6VAjuP7qEz049AKdwmDOt8Gwk0MEDrP5fJrB+Ai40mzyMAnsYlx4GJ+sjXUfmeqQN8pIQAkB&#10;FB831nlav0J8uFRrLkSYvZCo96DTJAkZVglOvdfHWbPfVcKgI/byCV8oEjz3YUYdJA1oLcN0dbEd&#10;5mKw4XYhPR7UA3wu1qCP7/NkvpqtZvkozyarUZ7U9ejDuspHk3U6fawf6qqq0x+eWpoXLaeUSc/u&#10;qtU0/zstXF7NoLKbWm99iN+ih4YB2es/kA6j9dMcdLFT9Lw115GDPEPw5Sl5/d/vwb5/8MufAAAA&#10;//8DAFBLAwQUAAYACAAAACEAYcmFyN4AAAAGAQAADwAAAGRycy9kb3ducmV2LnhtbEyOTUvDQBRF&#10;94X+h+EJ7tpJom1jzKSIHyCUIFY33b1mnklo5k3ITNP47x1Xurzcy7kn306mEyMNrrWsIF5GIIgr&#10;q1uuFXx+vCxSEM4ja+wsk4JvcrAt5rMcM20v/E7j3tciQNhlqKDxvs+kdFVDBt3S9sSh+7KDQR/i&#10;UEs94CXATSeTKFpLgy2HhwZ7emyoOu3PRsEYl/z2+nywTzss61Vc6kO18UpdX00P9yA8Tf5vDL/6&#10;QR2K4HS0Z9ZOdApu16uwVJAmIEJ9d7MBcVSQpDHIIpf/9YsfAAAA//8DAFBLAQItABQABgAIAAAA&#10;IQC2gziS/gAAAOEBAAATAAAAAAAAAAAAAAAAAAAAAABbQ29udGVudF9UeXBlc10ueG1sUEsBAi0A&#10;FAAGAAgAAAAhADj9If/WAAAAlAEAAAsAAAAAAAAAAAAAAAAALwEAAF9yZWxzLy5yZWxzUEsBAi0A&#10;FAAGAAgAAAAhABGsi0geAgAAOAQAAA4AAAAAAAAAAAAAAAAALgIAAGRycy9lMm9Eb2MueG1sUEsB&#10;Ai0AFAAGAAgAAAAhAGHJhcjeAAAABgEAAA8AAAAAAAAAAAAAAAAAeAQAAGRycy9kb3ducmV2Lnht&#10;bFBLBQYAAAAABAAEAPMAAACDBQAAAAA=&#10;" strokeweight="1pt"/>
                  </w:pict>
                </mc:Fallback>
              </mc:AlternateContent>
            </w:r>
            <w:r w:rsidR="00182B06" w:rsidRPr="00182B06">
              <w:rPr>
                <w:position w:val="-28"/>
              </w:rPr>
              <w:object w:dxaOrig="2720" w:dyaOrig="660">
                <v:shape id="_x0000_i1088" type="#_x0000_t75" style="width:135.75pt;height:33pt" o:ole="">
                  <v:imagedata r:id="rId50" o:title=""/>
                </v:shape>
                <o:OLEObject Type="Embed" ProgID="Equation.DSMT4" ShapeID="_x0000_i1088" DrawAspect="Content" ObjectID="_1519790015" r:id="rId125"/>
              </w:object>
            </w:r>
          </w:p>
          <w:p w:rsidR="00182B06" w:rsidRPr="00182B06" w:rsidRDefault="00182B06" w:rsidP="00ED21C6"/>
        </w:tc>
        <w:tc>
          <w:tcPr>
            <w:tcW w:w="2282" w:type="dxa"/>
            <w:vAlign w:val="center"/>
          </w:tcPr>
          <w:p w:rsidR="00182B06" w:rsidRPr="00182B06" w:rsidRDefault="00182B06" w:rsidP="00ED21C6">
            <w:r w:rsidRPr="00182B06">
              <w:t>O</w:t>
            </w:r>
          </w:p>
          <w:p w:rsidR="00182B06" w:rsidRPr="00182B06" w:rsidRDefault="00182B06" w:rsidP="00ED21C6">
            <w:pPr>
              <w:jc w:val="center"/>
            </w:pPr>
            <w:r w:rsidRPr="00182B06">
              <w:rPr>
                <w:position w:val="-28"/>
              </w:rPr>
              <w:object w:dxaOrig="1020" w:dyaOrig="660">
                <v:shape id="_x0000_i1089" type="#_x0000_t75" style="width:51pt;height:33pt" o:ole="">
                  <v:imagedata r:id="rId126" o:title=""/>
                </v:shape>
                <o:OLEObject Type="Embed" ProgID="Equation.DSMT4" ShapeID="_x0000_i1089" DrawAspect="Content" ObjectID="_1519790016" r:id="rId127"/>
              </w:object>
            </w:r>
          </w:p>
          <w:p w:rsidR="00182B06" w:rsidRPr="00182B06" w:rsidRDefault="00182B06" w:rsidP="00ED21C6"/>
        </w:tc>
      </w:tr>
    </w:tbl>
    <w:p w:rsidR="002B486B" w:rsidRPr="00182B06" w:rsidRDefault="002B486B"/>
    <w:sectPr w:rsidR="002B486B" w:rsidRPr="00182B06" w:rsidSect="00ED21C6">
      <w:pgSz w:w="15840" w:h="12240" w:orient="landscape"/>
      <w:pgMar w:top="720" w:right="662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60D8"/>
    <w:rsid w:val="00182B06"/>
    <w:rsid w:val="002B486B"/>
    <w:rsid w:val="004D64A6"/>
    <w:rsid w:val="00693EF1"/>
    <w:rsid w:val="00AB60D8"/>
    <w:rsid w:val="00ED21C6"/>
    <w:rsid w:val="00F01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92B04201-313D-4458-998C-C289C2E2FA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82B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2.bin"/><Relationship Id="rId128" Type="http://schemas.openxmlformats.org/officeDocument/2006/relationships/fontTable" Target="fontTable.xml"/><Relationship Id="rId5" Type="http://schemas.openxmlformats.org/officeDocument/2006/relationships/styles" Target="styl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26" Type="http://schemas.openxmlformats.org/officeDocument/2006/relationships/image" Target="media/image5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1.bin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16" Type="http://schemas.openxmlformats.org/officeDocument/2006/relationships/image" Target="media/image52.wmf"/><Relationship Id="rId124" Type="http://schemas.openxmlformats.org/officeDocument/2006/relationships/oleObject" Target="embeddings/oleObject63.bin"/><Relationship Id="rId12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11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4.wmf"/><Relationship Id="rId4" Type="http://schemas.openxmlformats.org/officeDocument/2006/relationships/customXml" Target="../customXml/item4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7" Type="http://schemas.openxmlformats.org/officeDocument/2006/relationships/webSettings" Target="webSetting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LongProperties xmlns="http://schemas.microsoft.com/office/2006/metadata/longProperties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anguage xmlns="http://schemas.microsoft.com/sharepoint/v3">English</Language>
    <CurriculumType xmlns="1e3d826e-f2eb-48e2-9e22-e79661d932ae" xsi:nil="true"/>
    <CurrCategory xmlns="02057b03-088e-4d99-9c6d-c77eb15004a8">Graphic Organizers</CurrCategory>
    <Grade xmlns="1e3d826e-f2eb-48e2-9e22-e79661d932ae" xsi:nil="true"/>
    <ol_Department xmlns="1e3d826e-f2eb-48e2-9e22-e79661d932ae" xsi:nil="true"/>
    <Segment xmlns="1e3d826e-f2eb-48e2-9e22-e79661d932ae" xsi:nil="true"/>
    <Module xmlns="1e3d826e-f2eb-48e2-9e22-e79661d932ae" xsi:nil="true"/>
    <DiffType xmlns="02057b03-088e-4d99-9c6d-c77eb15004a8" xsi:nil="true"/>
    <CurrSubject xmlns="02057b03-088e-4d99-9c6d-c77eb15004a8">Mathematics</CurrSubject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07C4B49FDC38145B4F913CD78070BA7" ma:contentTypeVersion="12" ma:contentTypeDescription="Create a new document." ma:contentTypeScope="" ma:versionID="e91ea561ecaf4a31267fbc6e4912992f">
  <xsd:schema xmlns:xsd="http://www.w3.org/2001/XMLSchema" xmlns:p="http://schemas.microsoft.com/office/2006/metadata/properties" xmlns:ns1="http://schemas.microsoft.com/sharepoint/v3" xmlns:ns2="02057b03-088e-4d99-9c6d-c77eb15004a8" xmlns:ns3="1e3d826e-f2eb-48e2-9e22-e79661d932ae" targetNamespace="http://schemas.microsoft.com/office/2006/metadata/properties" ma:root="true" ma:fieldsID="83be8ee675f23e9999bea4911d503e71" ns1:_="" ns2:_="" ns3:_="">
    <xsd:import namespace="http://schemas.microsoft.com/sharepoint/v3"/>
    <xsd:import namespace="02057b03-088e-4d99-9c6d-c77eb15004a8"/>
    <xsd:import namespace="1e3d826e-f2eb-48e2-9e22-e79661d932ae"/>
    <xsd:element name="properties">
      <xsd:complexType>
        <xsd:sequence>
          <xsd:element name="documentManagement">
            <xsd:complexType>
              <xsd:all>
                <xsd:element ref="ns2:CurrCategory" minOccurs="0"/>
                <xsd:element ref="ns3:CurriculumType" minOccurs="0"/>
                <xsd:element ref="ns2:CurrSubject" minOccurs="0"/>
                <xsd:element ref="ns3:ol_Department" minOccurs="0"/>
                <xsd:element ref="ns2:DiffType" minOccurs="0"/>
                <xsd:element ref="ns3:Grade" minOccurs="0"/>
                <xsd:element ref="ns3:Module" minOccurs="0"/>
                <xsd:element ref="ns3:Segment" minOccurs="0"/>
                <xsd:element ref="ns1:Language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http://schemas.microsoft.com/sharepoint/v3" elementFormDefault="qualified">
    <xsd:import namespace="http://schemas.microsoft.com/office/2006/documentManagement/types"/>
    <xsd:element name="Language" ma:index="16" nillable="true" ma:displayName="Language" ma:default="English" ma:format="Dropdown" ma:internalName="Language">
      <xsd:simpleType>
        <xsd:union memberTypes="dms:Text">
          <xsd:simpleType>
            <xsd:restriction base="dms:Choice">
              <xsd:enumeration value="English"/>
              <xsd:enumeration value="Spanish (Spain)"/>
            </xsd:restriction>
          </xsd:simpleType>
        </xsd:union>
      </xsd:simpleType>
    </xsd:element>
  </xsd:schema>
  <xsd:schema xmlns:xsd="http://www.w3.org/2001/XMLSchema" xmlns:dms="http://schemas.microsoft.com/office/2006/documentManagement/types" targetNamespace="02057b03-088e-4d99-9c6d-c77eb15004a8" elementFormDefault="qualified">
    <xsd:import namespace="http://schemas.microsoft.com/office/2006/documentManagement/types"/>
    <xsd:element name="CurrCategory" ma:index="2" nillable="true" ma:displayName="Category" ma:default="Graphic Organizers" ma:format="Dropdown" ma:internalName="CurrCategory">
      <xsd:simpleType>
        <xsd:restriction base="dms:Choice">
          <xsd:enumeration value="Graphic Organizers"/>
          <xsd:enumeration value="Images"/>
          <xsd:enumeration value="Parent Resources"/>
          <xsd:enumeration value="Principles of Learing"/>
          <xsd:enumeration value="TAKS Objective Correlates"/>
          <xsd:enumeration value="Web Links"/>
        </xsd:restriction>
      </xsd:simpleType>
    </xsd:element>
    <xsd:element name="CurrSubject" ma:index="4" nillable="true" ma:displayName="CurrSubject" ma:default="" ma:format="Dropdown" ma:internalName="CurrSubject">
      <xsd:simpleType>
        <xsd:restriction base="dms:Choice">
          <xsd:enumeration value="Art"/>
          <xsd:enumeration value="Bilingual Education"/>
          <xsd:enumeration value="Choral/General Music"/>
          <xsd:enumeration value="Heath/PE"/>
          <xsd:enumeration value="Instrumental Music"/>
          <xsd:enumeration value="Literacy"/>
          <xsd:enumeration value="Mathematics"/>
          <xsd:enumeration value="Science"/>
          <xsd:enumeration value="Social Studies"/>
          <xsd:enumeration value="World Language"/>
        </xsd:restriction>
      </xsd:simpleType>
    </xsd:element>
    <xsd:element name="DiffType" ma:index="6" nillable="true" ma:displayName="DiffType" ma:format="Dropdown" ma:internalName="DiffType">
      <xsd:simpleType>
        <xsd:restriction base="dms:Choice">
          <xsd:enumeration value="Core"/>
          <xsd:enumeration value="ELL"/>
          <xsd:enumeration value="G/T"/>
          <xsd:enumeration value="Sp. Ed."/>
          <xsd:enumeration value="Bilingual"/>
        </xsd:restriction>
      </xsd:simpleType>
    </xsd:element>
  </xsd:schema>
  <xsd:schema xmlns:xsd="http://www.w3.org/2001/XMLSchema" xmlns:dms="http://schemas.microsoft.com/office/2006/documentManagement/types" targetNamespace="1e3d826e-f2eb-48e2-9e22-e79661d932ae" elementFormDefault="qualified">
    <xsd:import namespace="http://schemas.microsoft.com/office/2006/documentManagement/types"/>
    <xsd:element name="CurriculumType" ma:index="3" nillable="true" ma:displayName="CurriculumType" ma:format="Dropdown" ma:internalName="CurriculumType">
      <xsd:simpleType>
        <xsd:restriction base="dms:Choice">
          <xsd:enumeration value="Interventions"/>
          <xsd:enumeration value="Taught"/>
          <xsd:enumeration value="Tested"/>
          <xsd:enumeration value="Written"/>
        </xsd:restriction>
      </xsd:simpleType>
    </xsd:element>
    <xsd:element name="ol_Department" ma:index="5" nillable="true" ma:displayName="Department" ma:internalName="ol_Department">
      <xsd:simpleType>
        <xsd:restriction base="dms:Text"/>
      </xsd:simpleType>
    </xsd:element>
    <xsd:element name="Grade" ma:index="7" nillable="true" ma:displayName="Grade" ma:default="" ma:format="Dropdown" ma:internalName="Grade">
      <xsd:simpleType>
        <xsd:restriction base="dms:Choice">
          <xsd:enumeration value="PK"/>
          <xsd:enumeration value="KG"/>
          <xsd:enumeration value="1st"/>
          <xsd:enumeration value="2nd"/>
          <xsd:enumeration value="3rd"/>
          <xsd:enumeration value="4th"/>
          <xsd:enumeration value="5th"/>
          <xsd:enumeration value="6th"/>
          <xsd:enumeration value="7th"/>
          <xsd:enumeration value="8th"/>
          <xsd:enumeration value="9th"/>
          <xsd:enumeration value="10th"/>
          <xsd:enumeration value="11th"/>
          <xsd:enumeration value="12th"/>
        </xsd:restriction>
      </xsd:simpleType>
    </xsd:element>
    <xsd:element name="Module" ma:index="8" nillable="true" ma:displayName="Module" ma:default="" ma:format="Dropdown" ma:internalName="Module">
      <xsd:simpleType>
        <xsd:restriction base="dms:Choice">
          <xsd:enumeration value="Module 1"/>
          <xsd:enumeration value="Module 2"/>
          <xsd:enumeration value="Module 3"/>
          <xsd:enumeration value="Module 4"/>
          <xsd:enumeration value="Module 5"/>
          <xsd:enumeration value="Module 6"/>
        </xsd:restriction>
      </xsd:simpleType>
    </xsd:element>
    <xsd:element name="Segment" ma:index="9" nillable="true" ma:displayName="Segment" ma:default="" ma:format="Dropdown" ma:internalName="Segment">
      <xsd:simpleType>
        <xsd:restriction base="dms:Choice">
          <xsd:enumeration value="1st six weeks"/>
          <xsd:enumeration value="2nd six weeks"/>
          <xsd:enumeration value="3rd six weeks"/>
          <xsd:enumeration value="4th six weeks"/>
          <xsd:enumeration value="5th six weeks"/>
          <xsd:enumeration value="6th six weeks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2" ma:displayName="Content Type" ma:readOnly="tru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7032CEC1-A99E-42E4-932E-A53B03DECB27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56B15D68-7CB6-4075-8F1D-90DE63F784E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1AB339E-0F9D-46BE-8F72-46632680884F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1e3d826e-f2eb-48e2-9e22-e79661d932ae"/>
    <ds:schemaRef ds:uri="02057b03-088e-4d99-9c6d-c77eb15004a8"/>
  </ds:schemaRefs>
</ds:datastoreItem>
</file>

<file path=customXml/itemProps4.xml><?xml version="1.0" encoding="utf-8"?>
<ds:datastoreItem xmlns:ds="http://schemas.openxmlformats.org/officeDocument/2006/customXml" ds:itemID="{27CB1A86-15BC-49C2-9A11-F8759484F3A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02057b03-088e-4d99-9c6d-c77eb15004a8"/>
    <ds:schemaRef ds:uri="1e3d826e-f2eb-48e2-9e22-e79661d932ae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54</Words>
  <Characters>259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6-4a Multiply Rationals</vt:lpstr>
    </vt:vector>
  </TitlesOfParts>
  <Company>FWISD</Company>
  <LinksUpToDate>false</LinksUpToDate>
  <CharactersWithSpaces>30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6-4a Multiply Rationals</dc:title>
  <dc:creator>vtrevino</dc:creator>
  <cp:lastModifiedBy>tmangiapane</cp:lastModifiedBy>
  <cp:revision>2</cp:revision>
  <cp:lastPrinted>2006-05-10T00:28:00Z</cp:lastPrinted>
  <dcterms:created xsi:type="dcterms:W3CDTF">2016-03-18T11:05:00Z</dcterms:created>
  <dcterms:modified xsi:type="dcterms:W3CDTF">2016-03-18T1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CurriculumDoc</vt:lpwstr>
  </property>
</Properties>
</file>